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65D48" w:rsidRPr="003E3243" w:rsidRDefault="00D65D48" w:rsidP="00D65D48">
      <w:pPr>
        <w:spacing w:after="0"/>
        <w:jc w:val="center"/>
        <w:rPr>
          <w:rFonts w:cs="Times New Roman"/>
          <w:b/>
          <w:szCs w:val="24"/>
        </w:rPr>
      </w:pPr>
      <w:r w:rsidRPr="003E3243">
        <w:rPr>
          <w:rFonts w:cs="Times New Roman"/>
          <w:b/>
          <w:szCs w:val="24"/>
        </w:rPr>
        <w:t>TARIM MAKİNALARI VE TEKNOLOJİLERİ MÜHENDİSLİĞİ BÖLÜMÜ</w:t>
      </w:r>
    </w:p>
    <w:p w:rsidR="00D65D48" w:rsidRPr="003E3243" w:rsidRDefault="00D65D48" w:rsidP="00D65D48">
      <w:pPr>
        <w:spacing w:after="0"/>
        <w:jc w:val="center"/>
        <w:rPr>
          <w:rFonts w:cs="Times New Roman"/>
          <w:b/>
          <w:szCs w:val="24"/>
        </w:rPr>
      </w:pPr>
      <w:r w:rsidRPr="003E3243">
        <w:rPr>
          <w:rFonts w:cs="Times New Roman"/>
          <w:b/>
          <w:szCs w:val="24"/>
        </w:rPr>
        <w:t>HİDROLİK VE PNÖMATİK SİSTEMLER ARA SINAVI (I. AŞAMA)</w:t>
      </w:r>
    </w:p>
    <w:p w:rsidR="00D65D48" w:rsidRPr="003E3243" w:rsidRDefault="00D65D48" w:rsidP="00D65D48">
      <w:pPr>
        <w:spacing w:after="0"/>
        <w:jc w:val="right"/>
        <w:rPr>
          <w:rFonts w:cs="Times New Roman"/>
          <w:b/>
          <w:szCs w:val="24"/>
        </w:rPr>
      </w:pPr>
    </w:p>
    <w:p w:rsidR="00D65D48" w:rsidRPr="003E3243" w:rsidRDefault="00D65D48" w:rsidP="00D65D48">
      <w:pPr>
        <w:spacing w:after="0"/>
        <w:jc w:val="right"/>
        <w:rPr>
          <w:rFonts w:cs="Times New Roman"/>
          <w:b/>
          <w:szCs w:val="24"/>
        </w:rPr>
      </w:pPr>
    </w:p>
    <w:tbl>
      <w:tblPr>
        <w:tblStyle w:val="TabloKlavuz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76"/>
        <w:gridCol w:w="2249"/>
        <w:gridCol w:w="1660"/>
        <w:gridCol w:w="1787"/>
      </w:tblGrid>
      <w:tr w:rsidR="00D65D48" w:rsidRPr="003E3243" w:rsidTr="00F35D3A">
        <w:tc>
          <w:tcPr>
            <w:tcW w:w="3376" w:type="dxa"/>
          </w:tcPr>
          <w:p w:rsidR="00D65D48" w:rsidRPr="003E3243" w:rsidRDefault="00D65D48" w:rsidP="00F35D3A">
            <w:pPr>
              <w:jc w:val="both"/>
              <w:rPr>
                <w:rFonts w:cs="Times New Roman"/>
                <w:b/>
                <w:szCs w:val="24"/>
              </w:rPr>
            </w:pPr>
            <w:r w:rsidRPr="003E3243">
              <w:rPr>
                <w:rFonts w:cs="Times New Roman"/>
                <w:b/>
                <w:szCs w:val="24"/>
              </w:rPr>
              <w:t>Adı Soyadı:</w:t>
            </w:r>
          </w:p>
        </w:tc>
        <w:tc>
          <w:tcPr>
            <w:tcW w:w="2249" w:type="dxa"/>
          </w:tcPr>
          <w:p w:rsidR="00D65D48" w:rsidRPr="003E3243" w:rsidRDefault="00D65D48" w:rsidP="00F35D3A">
            <w:pPr>
              <w:jc w:val="both"/>
              <w:rPr>
                <w:rFonts w:cs="Times New Roman"/>
                <w:b/>
                <w:szCs w:val="24"/>
              </w:rPr>
            </w:pPr>
            <w:r w:rsidRPr="003E3243">
              <w:rPr>
                <w:rFonts w:cs="Times New Roman"/>
                <w:b/>
                <w:szCs w:val="24"/>
              </w:rPr>
              <w:t>No:</w:t>
            </w:r>
          </w:p>
        </w:tc>
        <w:tc>
          <w:tcPr>
            <w:tcW w:w="1660" w:type="dxa"/>
          </w:tcPr>
          <w:p w:rsidR="00D65D48" w:rsidRPr="003E3243" w:rsidRDefault="00D65D48" w:rsidP="00F35D3A">
            <w:pPr>
              <w:jc w:val="both"/>
              <w:rPr>
                <w:rFonts w:cs="Times New Roman"/>
                <w:b/>
                <w:szCs w:val="24"/>
              </w:rPr>
            </w:pPr>
          </w:p>
        </w:tc>
        <w:tc>
          <w:tcPr>
            <w:tcW w:w="1787" w:type="dxa"/>
          </w:tcPr>
          <w:p w:rsidR="00D65D48" w:rsidRPr="003E3243" w:rsidRDefault="00D65D48" w:rsidP="00F35D3A">
            <w:pPr>
              <w:jc w:val="both"/>
              <w:rPr>
                <w:rFonts w:cs="Times New Roman"/>
                <w:b/>
                <w:szCs w:val="24"/>
              </w:rPr>
            </w:pPr>
            <w:r w:rsidRPr="003E3243">
              <w:rPr>
                <w:rFonts w:cs="Times New Roman"/>
                <w:b/>
                <w:szCs w:val="24"/>
              </w:rPr>
              <w:t xml:space="preserve">İmza </w:t>
            </w:r>
          </w:p>
        </w:tc>
      </w:tr>
    </w:tbl>
    <w:p w:rsidR="00D65D48" w:rsidRPr="003E3243" w:rsidRDefault="00D65D48" w:rsidP="00D65D48">
      <w:pPr>
        <w:jc w:val="center"/>
        <w:rPr>
          <w:rFonts w:cs="Times New Roman"/>
          <w:b/>
          <w:szCs w:val="24"/>
        </w:rPr>
      </w:pPr>
      <w:r w:rsidRPr="003E3243">
        <w:rPr>
          <w:rFonts w:cs="Times New Roman"/>
          <w:b/>
          <w:szCs w:val="24"/>
        </w:rPr>
        <w:t xml:space="preserve">(Tüm kaynaklar kapalıdır. Sınav süresi bu aşama için </w:t>
      </w:r>
      <w:r w:rsidR="00BF6F66" w:rsidRPr="003E3243">
        <w:rPr>
          <w:rFonts w:cs="Times New Roman"/>
          <w:b/>
          <w:szCs w:val="24"/>
        </w:rPr>
        <w:t>2</w:t>
      </w:r>
      <w:r w:rsidRPr="003E3243">
        <w:rPr>
          <w:rFonts w:cs="Times New Roman"/>
          <w:b/>
          <w:szCs w:val="24"/>
        </w:rPr>
        <w:t>0 dakikadır.)</w:t>
      </w:r>
    </w:p>
    <w:p w:rsidR="00274C08" w:rsidRPr="003E3243" w:rsidRDefault="00274C08" w:rsidP="00274C08">
      <w:pPr>
        <w:rPr>
          <w:rFonts w:cs="Times New Roman"/>
          <w:b/>
          <w:szCs w:val="24"/>
        </w:rPr>
      </w:pPr>
      <w:r w:rsidRPr="003E3243">
        <w:rPr>
          <w:rFonts w:cs="Times New Roman"/>
          <w:b/>
          <w:szCs w:val="24"/>
        </w:rPr>
        <w:t>1) Aşağıdaki devre şemasında verilen hidrolik sistemin par</w:t>
      </w:r>
      <w:r w:rsidR="00722060">
        <w:rPr>
          <w:rFonts w:cs="Times New Roman"/>
          <w:b/>
          <w:szCs w:val="24"/>
        </w:rPr>
        <w:t>çalarını ve görevlerini yazınız.</w:t>
      </w:r>
      <w:r w:rsidRPr="003E3243">
        <w:rPr>
          <w:rFonts w:cs="Times New Roman"/>
          <w:b/>
          <w:szCs w:val="24"/>
        </w:rPr>
        <w:t xml:space="preserve"> </w:t>
      </w:r>
    </w:p>
    <w:p w:rsidR="00274C08" w:rsidRPr="003E3243" w:rsidRDefault="002333D6" w:rsidP="00274C08">
      <w:pPr>
        <w:jc w:val="right"/>
        <w:rPr>
          <w:rFonts w:cs="Times New Roman"/>
          <w:szCs w:val="24"/>
        </w:rPr>
      </w:pPr>
      <w:r w:rsidRPr="003E3243">
        <w:rPr>
          <w:rFonts w:cs="Times New Roman"/>
          <w:noProof/>
          <w:szCs w:val="24"/>
          <w:lang w:eastAsia="tr-TR"/>
        </w:rPr>
        <w:drawing>
          <wp:inline distT="0" distB="0" distL="0" distR="0" wp14:anchorId="7594CFB9" wp14:editId="664FF446">
            <wp:extent cx="5760720" cy="2444115"/>
            <wp:effectExtent l="0" t="0" r="0" b="0"/>
            <wp:docPr id="1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444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33D6" w:rsidRPr="003E3243" w:rsidRDefault="002333D6" w:rsidP="002333D6">
      <w:pPr>
        <w:jc w:val="both"/>
        <w:rPr>
          <w:rFonts w:cs="Times New Roman"/>
          <w:szCs w:val="24"/>
        </w:rPr>
      </w:pPr>
      <w:r w:rsidRPr="003E3243">
        <w:rPr>
          <w:rFonts w:cs="Times New Roman"/>
          <w:b/>
          <w:bCs/>
          <w:szCs w:val="24"/>
        </w:rPr>
        <w:t>1-Depo</w:t>
      </w:r>
      <w:r w:rsidRPr="003E3243">
        <w:rPr>
          <w:rFonts w:cs="Times New Roman"/>
          <w:bCs/>
          <w:szCs w:val="24"/>
        </w:rPr>
        <w:t>: Hidrolik akışkanı depolar, hidrolik akışkanın soğumasına ve temizlenmesine yardımcı olur</w:t>
      </w:r>
    </w:p>
    <w:p w:rsidR="002333D6" w:rsidRPr="003E3243" w:rsidRDefault="002333D6" w:rsidP="002333D6">
      <w:pPr>
        <w:jc w:val="both"/>
        <w:rPr>
          <w:rFonts w:cs="Times New Roman"/>
          <w:szCs w:val="24"/>
        </w:rPr>
      </w:pPr>
      <w:r w:rsidRPr="003E3243">
        <w:rPr>
          <w:rFonts w:cs="Times New Roman"/>
          <w:b/>
          <w:bCs/>
          <w:szCs w:val="24"/>
        </w:rPr>
        <w:t>2-Pompa:</w:t>
      </w:r>
      <w:r w:rsidRPr="003E3243">
        <w:rPr>
          <w:rFonts w:cs="Times New Roman"/>
          <w:bCs/>
          <w:szCs w:val="24"/>
        </w:rPr>
        <w:t xml:space="preserve"> Motordan aldığı mekanik enerjiyi hidrolik enerjiye dönüştürür ve sisteme akış sağlar</w:t>
      </w:r>
    </w:p>
    <w:p w:rsidR="002333D6" w:rsidRPr="003E3243" w:rsidRDefault="002333D6" w:rsidP="002333D6">
      <w:pPr>
        <w:jc w:val="both"/>
        <w:rPr>
          <w:rFonts w:cs="Times New Roman"/>
          <w:szCs w:val="24"/>
        </w:rPr>
      </w:pPr>
      <w:r w:rsidRPr="003E3243">
        <w:rPr>
          <w:rFonts w:cs="Times New Roman"/>
          <w:b/>
          <w:bCs/>
          <w:szCs w:val="24"/>
        </w:rPr>
        <w:t>3-Filtre:</w:t>
      </w:r>
      <w:r w:rsidRPr="003E3243">
        <w:rPr>
          <w:rFonts w:cs="Times New Roman"/>
          <w:bCs/>
          <w:szCs w:val="24"/>
        </w:rPr>
        <w:t xml:space="preserve"> Toz, talaş ve diğer yabancı maddeleri akışkandan uzaklaştırmak için kullanılır.</w:t>
      </w:r>
    </w:p>
    <w:p w:rsidR="002333D6" w:rsidRPr="003E3243" w:rsidRDefault="002333D6" w:rsidP="002333D6">
      <w:pPr>
        <w:jc w:val="both"/>
        <w:rPr>
          <w:rFonts w:cs="Times New Roman"/>
          <w:szCs w:val="24"/>
        </w:rPr>
      </w:pPr>
      <w:r w:rsidRPr="003E3243">
        <w:rPr>
          <w:rFonts w:cs="Times New Roman"/>
          <w:b/>
          <w:bCs/>
          <w:szCs w:val="24"/>
        </w:rPr>
        <w:t>4-Basınç ayar valfi:</w:t>
      </w:r>
      <w:r w:rsidRPr="003E3243">
        <w:rPr>
          <w:rFonts w:cs="Times New Roman"/>
          <w:bCs/>
          <w:szCs w:val="24"/>
        </w:rPr>
        <w:t xml:space="preserve"> Akışkan basıncını belirli seviyede tutmak, sistemi yüksek basınçtan korumak temel görevidir.</w:t>
      </w:r>
    </w:p>
    <w:p w:rsidR="002333D6" w:rsidRPr="003E3243" w:rsidRDefault="003F1F51" w:rsidP="002333D6">
      <w:pPr>
        <w:jc w:val="both"/>
        <w:rPr>
          <w:rFonts w:cs="Times New Roman"/>
          <w:szCs w:val="24"/>
        </w:rPr>
      </w:pPr>
      <w:r w:rsidRPr="003E3243">
        <w:rPr>
          <w:rFonts w:cs="Times New Roman"/>
          <w:b/>
          <w:bCs/>
          <w:szCs w:val="24"/>
        </w:rPr>
        <w:t>5-Akümülatör:</w:t>
      </w:r>
      <w:r w:rsidRPr="003E3243">
        <w:rPr>
          <w:rFonts w:cs="Times New Roman"/>
          <w:bCs/>
          <w:szCs w:val="24"/>
        </w:rPr>
        <w:t xml:space="preserve"> </w:t>
      </w:r>
      <w:r w:rsidR="002333D6" w:rsidRPr="003E3243">
        <w:rPr>
          <w:rFonts w:cs="Times New Roman"/>
          <w:bCs/>
          <w:szCs w:val="24"/>
        </w:rPr>
        <w:t>Sönümleme görevi yapa</w:t>
      </w:r>
      <w:r w:rsidRPr="003E3243">
        <w:rPr>
          <w:rFonts w:cs="Times New Roman"/>
          <w:bCs/>
          <w:szCs w:val="24"/>
        </w:rPr>
        <w:t>r,</w:t>
      </w:r>
      <w:r w:rsidR="002333D6" w:rsidRPr="003E3243">
        <w:rPr>
          <w:rFonts w:cs="Times New Roman"/>
          <w:bCs/>
          <w:szCs w:val="24"/>
        </w:rPr>
        <w:t xml:space="preserve"> sistemde akışkan basıncında oluşabilecek dalgalanmaları engell</w:t>
      </w:r>
      <w:r w:rsidRPr="003E3243">
        <w:rPr>
          <w:rFonts w:cs="Times New Roman"/>
          <w:bCs/>
          <w:szCs w:val="24"/>
        </w:rPr>
        <w:t>er ve sisteme düzenli akışkan gelmesini sağlar.</w:t>
      </w:r>
    </w:p>
    <w:p w:rsidR="002333D6" w:rsidRPr="003E3243" w:rsidRDefault="003F1F51" w:rsidP="002333D6">
      <w:pPr>
        <w:jc w:val="both"/>
        <w:rPr>
          <w:rFonts w:cs="Times New Roman"/>
          <w:szCs w:val="24"/>
        </w:rPr>
      </w:pPr>
      <w:r w:rsidRPr="003E3243">
        <w:rPr>
          <w:rFonts w:cs="Times New Roman"/>
          <w:b/>
          <w:bCs/>
          <w:szCs w:val="24"/>
        </w:rPr>
        <w:t>6-Çek valf:</w:t>
      </w:r>
      <w:r w:rsidRPr="003E3243">
        <w:rPr>
          <w:rFonts w:cs="Times New Roman"/>
          <w:bCs/>
          <w:szCs w:val="24"/>
        </w:rPr>
        <w:t xml:space="preserve"> </w:t>
      </w:r>
      <w:r w:rsidR="002333D6" w:rsidRPr="003E3243">
        <w:rPr>
          <w:rFonts w:cs="Times New Roman"/>
          <w:bCs/>
          <w:szCs w:val="24"/>
        </w:rPr>
        <w:t>Akışkanın istenilen yönlerde akmasına izin ver</w:t>
      </w:r>
      <w:r w:rsidRPr="003E3243">
        <w:rPr>
          <w:rFonts w:cs="Times New Roman"/>
          <w:bCs/>
          <w:szCs w:val="24"/>
        </w:rPr>
        <w:t>ir, akışkanın yönünü ayarlar.</w:t>
      </w:r>
    </w:p>
    <w:p w:rsidR="002333D6" w:rsidRPr="003E3243" w:rsidRDefault="003F1F51" w:rsidP="002333D6">
      <w:pPr>
        <w:jc w:val="both"/>
        <w:rPr>
          <w:rFonts w:cs="Times New Roman"/>
          <w:szCs w:val="24"/>
        </w:rPr>
      </w:pPr>
      <w:r w:rsidRPr="003E3243">
        <w:rPr>
          <w:rFonts w:cs="Times New Roman"/>
          <w:b/>
          <w:bCs/>
          <w:szCs w:val="24"/>
        </w:rPr>
        <w:t>7-El pompası:</w:t>
      </w:r>
      <w:r w:rsidRPr="003E3243">
        <w:rPr>
          <w:rFonts w:cs="Times New Roman"/>
          <w:bCs/>
          <w:szCs w:val="24"/>
        </w:rPr>
        <w:t xml:space="preserve"> Sistemde meydana gelen tıkanmaları elle gidermede kullanılır. </w:t>
      </w:r>
      <w:r w:rsidR="002333D6" w:rsidRPr="003E3243">
        <w:rPr>
          <w:rFonts w:cs="Times New Roman"/>
          <w:bCs/>
          <w:szCs w:val="24"/>
        </w:rPr>
        <w:t>Sistemi gerektiğinde elle çalış</w:t>
      </w:r>
      <w:r w:rsidRPr="003E3243">
        <w:rPr>
          <w:rFonts w:cs="Times New Roman"/>
          <w:bCs/>
          <w:szCs w:val="24"/>
        </w:rPr>
        <w:t>tırmada kullanılır.</w:t>
      </w:r>
    </w:p>
    <w:p w:rsidR="002333D6" w:rsidRPr="003E3243" w:rsidRDefault="003F1F51" w:rsidP="002333D6">
      <w:pPr>
        <w:jc w:val="both"/>
        <w:rPr>
          <w:rFonts w:cs="Times New Roman"/>
          <w:szCs w:val="24"/>
        </w:rPr>
      </w:pPr>
      <w:r w:rsidRPr="003E3243">
        <w:rPr>
          <w:rFonts w:cs="Times New Roman"/>
          <w:b/>
          <w:bCs/>
          <w:szCs w:val="24"/>
        </w:rPr>
        <w:t>8-Manometre:</w:t>
      </w:r>
      <w:r w:rsidRPr="003E3243">
        <w:rPr>
          <w:rFonts w:cs="Times New Roman"/>
          <w:bCs/>
          <w:szCs w:val="24"/>
        </w:rPr>
        <w:t xml:space="preserve"> </w:t>
      </w:r>
      <w:r w:rsidR="002333D6" w:rsidRPr="003E3243">
        <w:rPr>
          <w:rFonts w:cs="Times New Roman"/>
          <w:bCs/>
          <w:szCs w:val="24"/>
        </w:rPr>
        <w:t>Akışkanın basıncını göster</w:t>
      </w:r>
      <w:r w:rsidRPr="003E3243">
        <w:rPr>
          <w:rFonts w:cs="Times New Roman"/>
          <w:bCs/>
          <w:szCs w:val="24"/>
        </w:rPr>
        <w:t>ir.</w:t>
      </w:r>
    </w:p>
    <w:p w:rsidR="00440188" w:rsidRPr="003E3243" w:rsidRDefault="00440188" w:rsidP="00440188">
      <w:pPr>
        <w:jc w:val="both"/>
        <w:rPr>
          <w:rFonts w:cs="Times New Roman"/>
          <w:szCs w:val="24"/>
        </w:rPr>
      </w:pPr>
      <w:r w:rsidRPr="003E3243">
        <w:rPr>
          <w:rFonts w:cs="Times New Roman"/>
          <w:b/>
          <w:bCs/>
          <w:szCs w:val="24"/>
        </w:rPr>
        <w:t>9-Tahliye valfi:</w:t>
      </w:r>
      <w:r w:rsidRPr="003E3243">
        <w:rPr>
          <w:rFonts w:cs="Times New Roman"/>
          <w:bCs/>
          <w:szCs w:val="24"/>
        </w:rPr>
        <w:t xml:space="preserve"> Basınç ayar valfinin çalışmadığı durumlarda sistem basıncının çok aşırı yükselmesini önler.</w:t>
      </w:r>
    </w:p>
    <w:p w:rsidR="00440188" w:rsidRPr="003E3243" w:rsidRDefault="00440188" w:rsidP="00440188">
      <w:pPr>
        <w:jc w:val="both"/>
        <w:rPr>
          <w:rFonts w:cs="Times New Roman"/>
          <w:szCs w:val="24"/>
        </w:rPr>
      </w:pPr>
      <w:r w:rsidRPr="003E3243">
        <w:rPr>
          <w:rFonts w:cs="Times New Roman"/>
          <w:b/>
          <w:bCs/>
          <w:szCs w:val="24"/>
        </w:rPr>
        <w:lastRenderedPageBreak/>
        <w:t>10-Yön kontrol valfi</w:t>
      </w:r>
      <w:r w:rsidRPr="003E3243">
        <w:rPr>
          <w:rFonts w:cs="Times New Roman"/>
          <w:bCs/>
          <w:szCs w:val="24"/>
        </w:rPr>
        <w:t>: Akışkanın yönünü bir ucundan diğer ucuna değiştirmek ve pistonun hareketini ters yöne çevirmek için kullanılır.</w:t>
      </w:r>
    </w:p>
    <w:p w:rsidR="00440188" w:rsidRPr="003E3243" w:rsidRDefault="00440188" w:rsidP="00440188">
      <w:pPr>
        <w:jc w:val="both"/>
        <w:rPr>
          <w:rFonts w:cs="Times New Roman"/>
          <w:szCs w:val="24"/>
        </w:rPr>
      </w:pPr>
      <w:r w:rsidRPr="003E3243">
        <w:rPr>
          <w:rFonts w:cs="Times New Roman"/>
          <w:b/>
          <w:bCs/>
          <w:szCs w:val="24"/>
        </w:rPr>
        <w:t>11-Alıcı (motor ya da silindir):</w:t>
      </w:r>
      <w:r w:rsidRPr="003E3243">
        <w:rPr>
          <w:rFonts w:cs="Times New Roman"/>
          <w:bCs/>
          <w:szCs w:val="24"/>
        </w:rPr>
        <w:t xml:space="preserve"> Hidrolik enerjiyi mekanik enerjiye dönüştürürler ve iş yaparlar.</w:t>
      </w:r>
    </w:p>
    <w:p w:rsidR="00C0062A" w:rsidRPr="003E3243" w:rsidRDefault="00C0062A" w:rsidP="00C0062A">
      <w:pPr>
        <w:jc w:val="both"/>
        <w:rPr>
          <w:rFonts w:cs="Times New Roman"/>
          <w:szCs w:val="24"/>
        </w:rPr>
      </w:pPr>
      <w:r w:rsidRPr="003E3243">
        <w:rPr>
          <w:rFonts w:cs="Times New Roman"/>
          <w:b/>
          <w:szCs w:val="24"/>
        </w:rPr>
        <w:t xml:space="preserve">2) Hidrolik ve </w:t>
      </w:r>
      <w:r w:rsidR="00BD5EDA" w:rsidRPr="003E3243">
        <w:rPr>
          <w:rFonts w:cs="Times New Roman"/>
          <w:b/>
          <w:szCs w:val="24"/>
        </w:rPr>
        <w:t>p</w:t>
      </w:r>
      <w:r w:rsidRPr="003E3243">
        <w:rPr>
          <w:rFonts w:cs="Times New Roman"/>
          <w:b/>
          <w:szCs w:val="24"/>
        </w:rPr>
        <w:t>nömatik sistemler arasındaki farklılıklar</w:t>
      </w:r>
      <w:r w:rsidR="00BD5EDA" w:rsidRPr="003E3243">
        <w:rPr>
          <w:rFonts w:cs="Times New Roman"/>
          <w:b/>
          <w:szCs w:val="24"/>
        </w:rPr>
        <w:t>ı çizelgeye yazınız</w:t>
      </w:r>
      <w:r w:rsidR="00722060">
        <w:rPr>
          <w:rFonts w:cs="Times New Roman"/>
          <w:b/>
          <w:szCs w:val="24"/>
        </w:rPr>
        <w:t>.</w:t>
      </w:r>
    </w:p>
    <w:p w:rsidR="00C0062A" w:rsidRPr="003E3243" w:rsidRDefault="00C0062A" w:rsidP="00C0062A">
      <w:pPr>
        <w:spacing w:after="0"/>
        <w:jc w:val="both"/>
        <w:rPr>
          <w:rFonts w:cs="Times New Roman"/>
          <w:b/>
          <w:bCs/>
          <w:szCs w:val="24"/>
        </w:rPr>
      </w:pPr>
      <w:r w:rsidRPr="003E3243">
        <w:rPr>
          <w:rFonts w:cs="Times New Roman"/>
          <w:b/>
          <w:bCs/>
          <w:szCs w:val="24"/>
        </w:rPr>
        <w:tab/>
      </w: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3020"/>
        <w:gridCol w:w="3021"/>
        <w:gridCol w:w="3021"/>
      </w:tblGrid>
      <w:tr w:rsidR="00C0062A" w:rsidRPr="003E3243" w:rsidTr="00F35D3A">
        <w:tc>
          <w:tcPr>
            <w:tcW w:w="3020" w:type="dxa"/>
          </w:tcPr>
          <w:p w:rsidR="00C0062A" w:rsidRPr="003E3243" w:rsidRDefault="00C0062A" w:rsidP="00F35D3A">
            <w:pPr>
              <w:spacing w:after="0"/>
              <w:jc w:val="both"/>
              <w:rPr>
                <w:rFonts w:cs="Times New Roman"/>
                <w:b/>
                <w:bCs/>
                <w:szCs w:val="24"/>
              </w:rPr>
            </w:pPr>
            <w:r w:rsidRPr="003E3243">
              <w:rPr>
                <w:rFonts w:cs="Times New Roman"/>
                <w:b/>
                <w:bCs/>
                <w:szCs w:val="24"/>
              </w:rPr>
              <w:t>Özellik</w:t>
            </w:r>
          </w:p>
        </w:tc>
        <w:tc>
          <w:tcPr>
            <w:tcW w:w="3021" w:type="dxa"/>
          </w:tcPr>
          <w:p w:rsidR="00C0062A" w:rsidRPr="003E3243" w:rsidRDefault="00C0062A" w:rsidP="00F35D3A">
            <w:pPr>
              <w:spacing w:after="0"/>
              <w:jc w:val="both"/>
              <w:rPr>
                <w:rFonts w:cs="Times New Roman"/>
                <w:b/>
                <w:bCs/>
                <w:szCs w:val="24"/>
              </w:rPr>
            </w:pPr>
            <w:r w:rsidRPr="003E3243">
              <w:rPr>
                <w:rFonts w:cs="Times New Roman"/>
                <w:b/>
                <w:bCs/>
                <w:szCs w:val="24"/>
              </w:rPr>
              <w:t>Hidrolik</w:t>
            </w:r>
          </w:p>
        </w:tc>
        <w:tc>
          <w:tcPr>
            <w:tcW w:w="3021" w:type="dxa"/>
          </w:tcPr>
          <w:p w:rsidR="00C0062A" w:rsidRPr="003E3243" w:rsidRDefault="00C0062A" w:rsidP="00F35D3A">
            <w:pPr>
              <w:spacing w:after="0"/>
              <w:jc w:val="both"/>
              <w:rPr>
                <w:rFonts w:cs="Times New Roman"/>
                <w:b/>
                <w:bCs/>
                <w:szCs w:val="24"/>
              </w:rPr>
            </w:pPr>
            <w:r w:rsidRPr="003E3243">
              <w:rPr>
                <w:rFonts w:cs="Times New Roman"/>
                <w:b/>
                <w:bCs/>
                <w:szCs w:val="24"/>
              </w:rPr>
              <w:t>Pnömatik</w:t>
            </w:r>
          </w:p>
        </w:tc>
      </w:tr>
      <w:tr w:rsidR="00C0062A" w:rsidRPr="003E3243" w:rsidTr="00F35D3A">
        <w:tc>
          <w:tcPr>
            <w:tcW w:w="3020" w:type="dxa"/>
          </w:tcPr>
          <w:p w:rsidR="00C0062A" w:rsidRPr="003E3243" w:rsidRDefault="00C0062A" w:rsidP="00F35D3A">
            <w:pPr>
              <w:spacing w:after="0"/>
              <w:jc w:val="both"/>
              <w:rPr>
                <w:rFonts w:cs="Times New Roman"/>
                <w:bCs/>
                <w:szCs w:val="24"/>
              </w:rPr>
            </w:pPr>
            <w:r w:rsidRPr="003E3243">
              <w:rPr>
                <w:rFonts w:cs="Times New Roman"/>
                <w:bCs/>
                <w:szCs w:val="24"/>
              </w:rPr>
              <w:t>Akışkan tipi</w:t>
            </w:r>
          </w:p>
        </w:tc>
        <w:tc>
          <w:tcPr>
            <w:tcW w:w="3021" w:type="dxa"/>
          </w:tcPr>
          <w:p w:rsidR="00C0062A" w:rsidRPr="003E3243" w:rsidRDefault="00C0062A" w:rsidP="00F35D3A">
            <w:pPr>
              <w:spacing w:after="0"/>
              <w:jc w:val="both"/>
              <w:rPr>
                <w:rFonts w:cs="Times New Roman"/>
                <w:bCs/>
                <w:szCs w:val="24"/>
              </w:rPr>
            </w:pPr>
            <w:r w:rsidRPr="003E3243">
              <w:rPr>
                <w:rFonts w:cs="Times New Roman"/>
                <w:bCs/>
                <w:szCs w:val="24"/>
              </w:rPr>
              <w:t xml:space="preserve">Sıvı </w:t>
            </w:r>
          </w:p>
        </w:tc>
        <w:tc>
          <w:tcPr>
            <w:tcW w:w="3021" w:type="dxa"/>
          </w:tcPr>
          <w:p w:rsidR="00C0062A" w:rsidRPr="003E3243" w:rsidRDefault="00C0062A" w:rsidP="00F35D3A">
            <w:pPr>
              <w:spacing w:after="0"/>
              <w:jc w:val="both"/>
              <w:rPr>
                <w:rFonts w:cs="Times New Roman"/>
                <w:bCs/>
                <w:szCs w:val="24"/>
              </w:rPr>
            </w:pPr>
            <w:r w:rsidRPr="003E3243">
              <w:rPr>
                <w:rFonts w:cs="Times New Roman"/>
                <w:bCs/>
                <w:szCs w:val="24"/>
              </w:rPr>
              <w:t xml:space="preserve">Gaz </w:t>
            </w:r>
          </w:p>
        </w:tc>
      </w:tr>
      <w:tr w:rsidR="00C0062A" w:rsidRPr="003E3243" w:rsidTr="00F35D3A">
        <w:tc>
          <w:tcPr>
            <w:tcW w:w="3020" w:type="dxa"/>
          </w:tcPr>
          <w:p w:rsidR="00C0062A" w:rsidRPr="003E3243" w:rsidRDefault="00C0062A" w:rsidP="00F35D3A">
            <w:pPr>
              <w:spacing w:after="0"/>
              <w:jc w:val="both"/>
              <w:rPr>
                <w:rFonts w:cs="Times New Roman"/>
                <w:bCs/>
                <w:szCs w:val="24"/>
              </w:rPr>
            </w:pPr>
            <w:r w:rsidRPr="003E3243">
              <w:rPr>
                <w:rFonts w:cs="Times New Roman"/>
                <w:bCs/>
                <w:szCs w:val="24"/>
              </w:rPr>
              <w:t xml:space="preserve">Basınç </w:t>
            </w:r>
          </w:p>
        </w:tc>
        <w:tc>
          <w:tcPr>
            <w:tcW w:w="3021" w:type="dxa"/>
          </w:tcPr>
          <w:p w:rsidR="00C0062A" w:rsidRPr="003E3243" w:rsidRDefault="00C0062A" w:rsidP="00F35D3A">
            <w:pPr>
              <w:spacing w:after="0"/>
              <w:jc w:val="both"/>
              <w:rPr>
                <w:rFonts w:cs="Times New Roman"/>
                <w:bCs/>
                <w:szCs w:val="24"/>
              </w:rPr>
            </w:pPr>
            <w:r w:rsidRPr="003E3243">
              <w:rPr>
                <w:rFonts w:cs="Times New Roman"/>
                <w:bCs/>
                <w:szCs w:val="24"/>
              </w:rPr>
              <w:t>Büyük</w:t>
            </w:r>
          </w:p>
        </w:tc>
        <w:tc>
          <w:tcPr>
            <w:tcW w:w="3021" w:type="dxa"/>
          </w:tcPr>
          <w:p w:rsidR="00C0062A" w:rsidRPr="003E3243" w:rsidRDefault="00C0062A" w:rsidP="00F35D3A">
            <w:pPr>
              <w:spacing w:after="0"/>
              <w:jc w:val="both"/>
              <w:rPr>
                <w:rFonts w:cs="Times New Roman"/>
                <w:bCs/>
                <w:szCs w:val="24"/>
              </w:rPr>
            </w:pPr>
            <w:r w:rsidRPr="003E3243">
              <w:rPr>
                <w:rFonts w:cs="Times New Roman"/>
                <w:bCs/>
                <w:szCs w:val="24"/>
              </w:rPr>
              <w:t>Küçük</w:t>
            </w:r>
          </w:p>
        </w:tc>
      </w:tr>
      <w:tr w:rsidR="00C0062A" w:rsidRPr="003E3243" w:rsidTr="00F35D3A">
        <w:tc>
          <w:tcPr>
            <w:tcW w:w="3020" w:type="dxa"/>
          </w:tcPr>
          <w:p w:rsidR="00C0062A" w:rsidRPr="003E3243" w:rsidRDefault="00C0062A" w:rsidP="00F35D3A">
            <w:pPr>
              <w:spacing w:after="0"/>
              <w:jc w:val="both"/>
              <w:rPr>
                <w:rFonts w:cs="Times New Roman"/>
                <w:bCs/>
                <w:szCs w:val="24"/>
              </w:rPr>
            </w:pPr>
            <w:r w:rsidRPr="003E3243">
              <w:rPr>
                <w:rFonts w:cs="Times New Roman"/>
                <w:bCs/>
                <w:szCs w:val="24"/>
              </w:rPr>
              <w:t>Kuvvet</w:t>
            </w:r>
          </w:p>
        </w:tc>
        <w:tc>
          <w:tcPr>
            <w:tcW w:w="3021" w:type="dxa"/>
          </w:tcPr>
          <w:p w:rsidR="00C0062A" w:rsidRPr="003E3243" w:rsidRDefault="00C0062A" w:rsidP="00F35D3A">
            <w:pPr>
              <w:spacing w:after="0"/>
              <w:jc w:val="both"/>
              <w:rPr>
                <w:rFonts w:cs="Times New Roman"/>
                <w:bCs/>
                <w:szCs w:val="24"/>
              </w:rPr>
            </w:pPr>
            <w:r w:rsidRPr="003E3243">
              <w:rPr>
                <w:rFonts w:cs="Times New Roman"/>
                <w:bCs/>
                <w:szCs w:val="24"/>
              </w:rPr>
              <w:t>Büyük</w:t>
            </w:r>
          </w:p>
        </w:tc>
        <w:tc>
          <w:tcPr>
            <w:tcW w:w="3021" w:type="dxa"/>
          </w:tcPr>
          <w:p w:rsidR="00C0062A" w:rsidRPr="003E3243" w:rsidRDefault="00C0062A" w:rsidP="00F35D3A">
            <w:pPr>
              <w:spacing w:after="0"/>
              <w:jc w:val="both"/>
              <w:rPr>
                <w:rFonts w:cs="Times New Roman"/>
                <w:bCs/>
                <w:szCs w:val="24"/>
              </w:rPr>
            </w:pPr>
            <w:r w:rsidRPr="003E3243">
              <w:rPr>
                <w:rFonts w:cs="Times New Roman"/>
                <w:bCs/>
                <w:szCs w:val="24"/>
              </w:rPr>
              <w:t>Küçük</w:t>
            </w:r>
          </w:p>
        </w:tc>
      </w:tr>
      <w:tr w:rsidR="00C0062A" w:rsidRPr="003E3243" w:rsidTr="00F35D3A">
        <w:tc>
          <w:tcPr>
            <w:tcW w:w="3020" w:type="dxa"/>
          </w:tcPr>
          <w:p w:rsidR="00C0062A" w:rsidRPr="003E3243" w:rsidRDefault="00C0062A" w:rsidP="00F35D3A">
            <w:pPr>
              <w:spacing w:after="0"/>
              <w:jc w:val="both"/>
              <w:rPr>
                <w:rFonts w:cs="Times New Roman"/>
                <w:bCs/>
                <w:szCs w:val="24"/>
              </w:rPr>
            </w:pPr>
            <w:r w:rsidRPr="003E3243">
              <w:rPr>
                <w:rFonts w:cs="Times New Roman"/>
                <w:bCs/>
                <w:szCs w:val="24"/>
              </w:rPr>
              <w:t>Hız</w:t>
            </w:r>
          </w:p>
        </w:tc>
        <w:tc>
          <w:tcPr>
            <w:tcW w:w="3021" w:type="dxa"/>
          </w:tcPr>
          <w:p w:rsidR="00C0062A" w:rsidRPr="003E3243" w:rsidRDefault="00C0062A" w:rsidP="00F35D3A">
            <w:pPr>
              <w:spacing w:after="0"/>
              <w:jc w:val="both"/>
              <w:rPr>
                <w:rFonts w:cs="Times New Roman"/>
                <w:bCs/>
                <w:szCs w:val="24"/>
              </w:rPr>
            </w:pPr>
            <w:r w:rsidRPr="003E3243">
              <w:rPr>
                <w:rFonts w:cs="Times New Roman"/>
                <w:bCs/>
                <w:szCs w:val="24"/>
              </w:rPr>
              <w:t>Küçük</w:t>
            </w:r>
          </w:p>
        </w:tc>
        <w:tc>
          <w:tcPr>
            <w:tcW w:w="3021" w:type="dxa"/>
          </w:tcPr>
          <w:p w:rsidR="00C0062A" w:rsidRPr="003E3243" w:rsidRDefault="00C0062A" w:rsidP="00F35D3A">
            <w:pPr>
              <w:spacing w:after="0"/>
              <w:jc w:val="both"/>
              <w:rPr>
                <w:rFonts w:cs="Times New Roman"/>
                <w:bCs/>
                <w:szCs w:val="24"/>
              </w:rPr>
            </w:pPr>
            <w:r w:rsidRPr="003E3243">
              <w:rPr>
                <w:rFonts w:cs="Times New Roman"/>
                <w:bCs/>
                <w:szCs w:val="24"/>
              </w:rPr>
              <w:t xml:space="preserve">Büyük </w:t>
            </w:r>
          </w:p>
        </w:tc>
      </w:tr>
      <w:tr w:rsidR="00C0062A" w:rsidRPr="003E3243" w:rsidTr="00F35D3A">
        <w:tc>
          <w:tcPr>
            <w:tcW w:w="3020" w:type="dxa"/>
          </w:tcPr>
          <w:p w:rsidR="00C0062A" w:rsidRPr="003E3243" w:rsidRDefault="00C0062A" w:rsidP="00F35D3A">
            <w:pPr>
              <w:spacing w:after="0"/>
              <w:jc w:val="both"/>
              <w:rPr>
                <w:rFonts w:cs="Times New Roman"/>
                <w:bCs/>
                <w:szCs w:val="24"/>
              </w:rPr>
            </w:pPr>
            <w:r w:rsidRPr="003E3243">
              <w:rPr>
                <w:rFonts w:cs="Times New Roman"/>
                <w:bCs/>
                <w:szCs w:val="24"/>
              </w:rPr>
              <w:t xml:space="preserve">Maliyet </w:t>
            </w:r>
          </w:p>
        </w:tc>
        <w:tc>
          <w:tcPr>
            <w:tcW w:w="3021" w:type="dxa"/>
          </w:tcPr>
          <w:p w:rsidR="00C0062A" w:rsidRPr="003E3243" w:rsidRDefault="00C0062A" w:rsidP="00F35D3A">
            <w:pPr>
              <w:spacing w:after="0"/>
              <w:jc w:val="both"/>
              <w:rPr>
                <w:rFonts w:cs="Times New Roman"/>
                <w:bCs/>
                <w:szCs w:val="24"/>
              </w:rPr>
            </w:pPr>
            <w:r w:rsidRPr="003E3243">
              <w:rPr>
                <w:rFonts w:cs="Times New Roman"/>
                <w:bCs/>
                <w:szCs w:val="24"/>
              </w:rPr>
              <w:t xml:space="preserve">Pahalı </w:t>
            </w:r>
          </w:p>
        </w:tc>
        <w:tc>
          <w:tcPr>
            <w:tcW w:w="3021" w:type="dxa"/>
          </w:tcPr>
          <w:p w:rsidR="00C0062A" w:rsidRPr="003E3243" w:rsidRDefault="00C0062A" w:rsidP="00F35D3A">
            <w:pPr>
              <w:spacing w:after="0"/>
              <w:jc w:val="both"/>
              <w:rPr>
                <w:rFonts w:cs="Times New Roman"/>
                <w:bCs/>
                <w:szCs w:val="24"/>
              </w:rPr>
            </w:pPr>
            <w:r w:rsidRPr="003E3243">
              <w:rPr>
                <w:rFonts w:cs="Times New Roman"/>
                <w:bCs/>
                <w:szCs w:val="24"/>
              </w:rPr>
              <w:t>Ucuz</w:t>
            </w:r>
          </w:p>
        </w:tc>
      </w:tr>
    </w:tbl>
    <w:p w:rsidR="00C0062A" w:rsidRPr="003E3243" w:rsidRDefault="00C0062A" w:rsidP="00C0062A">
      <w:pPr>
        <w:spacing w:after="0"/>
        <w:jc w:val="both"/>
        <w:rPr>
          <w:rFonts w:cs="Times New Roman"/>
          <w:b/>
          <w:bCs/>
          <w:szCs w:val="24"/>
        </w:rPr>
      </w:pPr>
    </w:p>
    <w:p w:rsidR="00274C08" w:rsidRPr="003E3243" w:rsidRDefault="006A35F7" w:rsidP="00274C08">
      <w:pPr>
        <w:jc w:val="both"/>
        <w:rPr>
          <w:rFonts w:cs="Times New Roman"/>
          <w:b/>
          <w:szCs w:val="24"/>
        </w:rPr>
      </w:pPr>
      <w:r w:rsidRPr="003E3243">
        <w:rPr>
          <w:rFonts w:cs="Times New Roman"/>
          <w:b/>
          <w:szCs w:val="24"/>
        </w:rPr>
        <w:t>3</w:t>
      </w:r>
      <w:r w:rsidR="00274C08" w:rsidRPr="003E3243">
        <w:rPr>
          <w:rFonts w:cs="Times New Roman"/>
          <w:b/>
          <w:szCs w:val="24"/>
        </w:rPr>
        <w:t>) Hidrolik pompa seçimi</w:t>
      </w:r>
      <w:r w:rsidR="00FA250C" w:rsidRPr="003E3243">
        <w:rPr>
          <w:rFonts w:cs="Times New Roman"/>
          <w:b/>
          <w:szCs w:val="24"/>
        </w:rPr>
        <w:t xml:space="preserve">ni etkileyen faktörlerden </w:t>
      </w:r>
      <w:r w:rsidR="007908C2" w:rsidRPr="003E3243">
        <w:rPr>
          <w:rFonts w:cs="Times New Roman"/>
          <w:b/>
          <w:szCs w:val="24"/>
        </w:rPr>
        <w:t>5</w:t>
      </w:r>
      <w:r w:rsidR="00274C08" w:rsidRPr="003E3243">
        <w:rPr>
          <w:rFonts w:cs="Times New Roman"/>
          <w:b/>
          <w:szCs w:val="24"/>
        </w:rPr>
        <w:t xml:space="preserve"> tanesini yazınız. </w:t>
      </w:r>
    </w:p>
    <w:p w:rsidR="00FA250C" w:rsidRPr="00724748" w:rsidRDefault="00FA250C" w:rsidP="00FA250C">
      <w:pPr>
        <w:pStyle w:val="ListeParagraf"/>
        <w:rPr>
          <w:rFonts w:cs="Times New Roman"/>
          <w:szCs w:val="24"/>
        </w:rPr>
      </w:pPr>
      <w:r w:rsidRPr="003E3243">
        <w:rPr>
          <w:rFonts w:cs="Times New Roman"/>
          <w:b/>
          <w:bCs/>
          <w:szCs w:val="24"/>
        </w:rPr>
        <w:tab/>
      </w:r>
      <w:r w:rsidRPr="00724748">
        <w:rPr>
          <w:rFonts w:cs="Times New Roman"/>
          <w:bCs/>
          <w:szCs w:val="24"/>
        </w:rPr>
        <w:t>a)Maksimum çalışma basıncı</w:t>
      </w:r>
    </w:p>
    <w:p w:rsidR="00FA250C" w:rsidRPr="00724748" w:rsidRDefault="00FA250C" w:rsidP="00FA250C">
      <w:pPr>
        <w:pStyle w:val="ListeParagraf"/>
        <w:rPr>
          <w:rFonts w:cs="Times New Roman"/>
          <w:szCs w:val="24"/>
        </w:rPr>
      </w:pPr>
      <w:r w:rsidRPr="00724748">
        <w:rPr>
          <w:rFonts w:cs="Times New Roman"/>
          <w:bCs/>
          <w:szCs w:val="24"/>
        </w:rPr>
        <w:tab/>
        <w:t>b)Maksimum debi</w:t>
      </w:r>
    </w:p>
    <w:p w:rsidR="00FA250C" w:rsidRPr="00724748" w:rsidRDefault="00FA250C" w:rsidP="00FA250C">
      <w:pPr>
        <w:pStyle w:val="ListeParagraf"/>
        <w:rPr>
          <w:rFonts w:cs="Times New Roman"/>
          <w:szCs w:val="24"/>
        </w:rPr>
      </w:pPr>
      <w:r w:rsidRPr="00724748">
        <w:rPr>
          <w:rFonts w:cs="Times New Roman"/>
          <w:bCs/>
          <w:szCs w:val="24"/>
        </w:rPr>
        <w:tab/>
        <w:t>c)Kontrol mekanizmasının tipi</w:t>
      </w:r>
    </w:p>
    <w:p w:rsidR="00FA250C" w:rsidRPr="00724748" w:rsidRDefault="00FA250C" w:rsidP="00FA250C">
      <w:pPr>
        <w:pStyle w:val="ListeParagraf"/>
        <w:rPr>
          <w:rFonts w:cs="Times New Roman"/>
          <w:szCs w:val="24"/>
        </w:rPr>
      </w:pPr>
      <w:r w:rsidRPr="00724748">
        <w:rPr>
          <w:rFonts w:cs="Times New Roman"/>
          <w:bCs/>
          <w:szCs w:val="24"/>
        </w:rPr>
        <w:tab/>
        <w:t>d)Çalışma hızı</w:t>
      </w:r>
    </w:p>
    <w:p w:rsidR="00FA250C" w:rsidRPr="00724748" w:rsidRDefault="00FA250C" w:rsidP="00FA250C">
      <w:pPr>
        <w:pStyle w:val="ListeParagraf"/>
        <w:rPr>
          <w:rFonts w:cs="Times New Roman"/>
          <w:szCs w:val="24"/>
        </w:rPr>
      </w:pPr>
      <w:r w:rsidRPr="00724748">
        <w:rPr>
          <w:rFonts w:cs="Times New Roman"/>
          <w:bCs/>
          <w:szCs w:val="24"/>
        </w:rPr>
        <w:tab/>
        <w:t>e)Akışkan tipi</w:t>
      </w:r>
    </w:p>
    <w:p w:rsidR="00FA250C" w:rsidRPr="00724748" w:rsidRDefault="00FA250C" w:rsidP="00FA250C">
      <w:pPr>
        <w:pStyle w:val="ListeParagraf"/>
        <w:jc w:val="both"/>
        <w:rPr>
          <w:rFonts w:cs="Times New Roman"/>
          <w:szCs w:val="24"/>
        </w:rPr>
      </w:pPr>
      <w:r w:rsidRPr="00724748">
        <w:rPr>
          <w:rFonts w:cs="Times New Roman"/>
          <w:bCs/>
          <w:szCs w:val="24"/>
        </w:rPr>
        <w:t xml:space="preserve">           f)Pompanın kirliliğe karşı toleransı</w:t>
      </w:r>
    </w:p>
    <w:p w:rsidR="00FA250C" w:rsidRPr="00724748" w:rsidRDefault="00FA250C" w:rsidP="00FA250C">
      <w:pPr>
        <w:pStyle w:val="ListeParagraf"/>
        <w:rPr>
          <w:rFonts w:cs="Times New Roman"/>
          <w:szCs w:val="24"/>
        </w:rPr>
      </w:pPr>
      <w:r w:rsidRPr="00724748">
        <w:rPr>
          <w:rFonts w:cs="Times New Roman"/>
          <w:bCs/>
          <w:szCs w:val="24"/>
        </w:rPr>
        <w:tab/>
        <w:t>g)Pompanın gürültüsü</w:t>
      </w:r>
    </w:p>
    <w:p w:rsidR="00FA250C" w:rsidRPr="00724748" w:rsidRDefault="00FA250C" w:rsidP="00FA250C">
      <w:pPr>
        <w:pStyle w:val="ListeParagraf"/>
        <w:rPr>
          <w:rFonts w:cs="Times New Roman"/>
          <w:szCs w:val="24"/>
        </w:rPr>
      </w:pPr>
      <w:r w:rsidRPr="00724748">
        <w:rPr>
          <w:rFonts w:cs="Times New Roman"/>
          <w:bCs/>
          <w:szCs w:val="24"/>
        </w:rPr>
        <w:tab/>
        <w:t>h)Pompa büyüklüğü ve ağırlığı</w:t>
      </w:r>
    </w:p>
    <w:p w:rsidR="00FA250C" w:rsidRPr="00724748" w:rsidRDefault="00FA250C" w:rsidP="00FA250C">
      <w:pPr>
        <w:pStyle w:val="ListeParagraf"/>
        <w:rPr>
          <w:rFonts w:cs="Times New Roman"/>
          <w:szCs w:val="24"/>
        </w:rPr>
      </w:pPr>
      <w:r w:rsidRPr="00724748">
        <w:rPr>
          <w:rFonts w:cs="Times New Roman"/>
          <w:bCs/>
          <w:szCs w:val="24"/>
        </w:rPr>
        <w:tab/>
        <w:t>ı)Pompa verimi</w:t>
      </w:r>
    </w:p>
    <w:p w:rsidR="00FA250C" w:rsidRPr="00724748" w:rsidRDefault="00FA250C" w:rsidP="00FA250C">
      <w:pPr>
        <w:pStyle w:val="ListeParagraf"/>
        <w:rPr>
          <w:rFonts w:cs="Times New Roman"/>
          <w:szCs w:val="24"/>
        </w:rPr>
      </w:pPr>
      <w:r w:rsidRPr="00724748">
        <w:rPr>
          <w:rFonts w:cs="Times New Roman"/>
          <w:bCs/>
          <w:szCs w:val="24"/>
        </w:rPr>
        <w:tab/>
        <w:t>j)Maliyet</w:t>
      </w:r>
    </w:p>
    <w:p w:rsidR="00FA250C" w:rsidRPr="00724748" w:rsidRDefault="00FA250C" w:rsidP="00FA250C">
      <w:pPr>
        <w:pStyle w:val="ListeParagraf"/>
        <w:rPr>
          <w:rFonts w:cs="Times New Roman"/>
          <w:szCs w:val="24"/>
        </w:rPr>
      </w:pPr>
      <w:r w:rsidRPr="00724748">
        <w:rPr>
          <w:rFonts w:cs="Times New Roman"/>
          <w:bCs/>
          <w:szCs w:val="24"/>
        </w:rPr>
        <w:tab/>
        <w:t>k)Bulunabilirlik ve değiştirilebilirlik</w:t>
      </w:r>
    </w:p>
    <w:p w:rsidR="00FA250C" w:rsidRPr="00724748" w:rsidRDefault="00FA250C" w:rsidP="00FA250C">
      <w:pPr>
        <w:pStyle w:val="ListeParagraf"/>
        <w:rPr>
          <w:rFonts w:cs="Times New Roman"/>
          <w:szCs w:val="24"/>
        </w:rPr>
      </w:pPr>
      <w:r w:rsidRPr="00724748">
        <w:rPr>
          <w:rFonts w:cs="Times New Roman"/>
          <w:bCs/>
          <w:szCs w:val="24"/>
        </w:rPr>
        <w:tab/>
        <w:t>l)Bakım ve yedek parça</w:t>
      </w:r>
    </w:p>
    <w:p w:rsidR="00274C08" w:rsidRPr="003E3243" w:rsidRDefault="006A35F7" w:rsidP="00274C08">
      <w:pPr>
        <w:jc w:val="both"/>
        <w:rPr>
          <w:rFonts w:cs="Times New Roman"/>
          <w:b/>
          <w:szCs w:val="24"/>
        </w:rPr>
      </w:pPr>
      <w:r w:rsidRPr="003E3243">
        <w:rPr>
          <w:rFonts w:cs="Times New Roman"/>
          <w:b/>
          <w:szCs w:val="24"/>
        </w:rPr>
        <w:t>4</w:t>
      </w:r>
      <w:r w:rsidR="00274C08" w:rsidRPr="003E3243">
        <w:rPr>
          <w:rFonts w:cs="Times New Roman"/>
          <w:b/>
          <w:szCs w:val="24"/>
        </w:rPr>
        <w:t>) Hidrolik sistemlerde akışkanın kontrol edilme</w:t>
      </w:r>
      <w:r w:rsidR="00A96215" w:rsidRPr="003E3243">
        <w:rPr>
          <w:rFonts w:cs="Times New Roman"/>
          <w:b/>
          <w:szCs w:val="24"/>
        </w:rPr>
        <w:t xml:space="preserve"> yöntemlerini sıralayınız</w:t>
      </w:r>
      <w:r w:rsidR="00722060">
        <w:rPr>
          <w:rFonts w:cs="Times New Roman"/>
          <w:b/>
          <w:szCs w:val="24"/>
        </w:rPr>
        <w:t>.</w:t>
      </w:r>
    </w:p>
    <w:p w:rsidR="00274C08" w:rsidRPr="003E3243" w:rsidRDefault="00274C08" w:rsidP="00274C08">
      <w:pPr>
        <w:pStyle w:val="ListeParagraf"/>
        <w:numPr>
          <w:ilvl w:val="0"/>
          <w:numId w:val="4"/>
        </w:numPr>
        <w:jc w:val="both"/>
        <w:rPr>
          <w:rFonts w:cs="Times New Roman"/>
          <w:szCs w:val="24"/>
        </w:rPr>
      </w:pPr>
      <w:r w:rsidRPr="003E3243">
        <w:rPr>
          <w:rFonts w:cs="Times New Roman"/>
          <w:i/>
          <w:szCs w:val="24"/>
        </w:rPr>
        <w:t>Hidrolik silindire giren akışkanın kontrolü</w:t>
      </w:r>
      <w:r w:rsidRPr="003E3243">
        <w:rPr>
          <w:rFonts w:cs="Times New Roman"/>
          <w:szCs w:val="24"/>
        </w:rPr>
        <w:t>: pompa ile silindir arasına akış kontrol valfi yerleştirilerek çift etkili silindirlerin kontrolü</w:t>
      </w:r>
    </w:p>
    <w:p w:rsidR="00274C08" w:rsidRPr="003E3243" w:rsidRDefault="00274C08" w:rsidP="00274C08">
      <w:pPr>
        <w:pStyle w:val="ListeParagraf"/>
        <w:numPr>
          <w:ilvl w:val="0"/>
          <w:numId w:val="4"/>
        </w:numPr>
        <w:jc w:val="both"/>
        <w:rPr>
          <w:rFonts w:cs="Times New Roman"/>
          <w:szCs w:val="24"/>
        </w:rPr>
      </w:pPr>
      <w:r w:rsidRPr="003E3243">
        <w:rPr>
          <w:rFonts w:cs="Times New Roman"/>
          <w:i/>
          <w:szCs w:val="24"/>
        </w:rPr>
        <w:t>Hidrolik silindirden çıkan akışkanın kontrolü</w:t>
      </w:r>
      <w:r w:rsidRPr="003E3243">
        <w:rPr>
          <w:rFonts w:cs="Times New Roman"/>
          <w:szCs w:val="24"/>
        </w:rPr>
        <w:t>: silindirden çıkan akışkanın kontrolü silindirden hemen sonra akış kontrol valfi takılarak yapılır.</w:t>
      </w:r>
    </w:p>
    <w:p w:rsidR="00274C08" w:rsidRPr="003E3243" w:rsidRDefault="00274C08" w:rsidP="00274C08">
      <w:pPr>
        <w:pStyle w:val="ListeParagraf"/>
        <w:numPr>
          <w:ilvl w:val="0"/>
          <w:numId w:val="4"/>
        </w:numPr>
        <w:jc w:val="both"/>
        <w:rPr>
          <w:rFonts w:cs="Times New Roman"/>
          <w:szCs w:val="24"/>
        </w:rPr>
      </w:pPr>
      <w:r w:rsidRPr="003E3243">
        <w:rPr>
          <w:rFonts w:cs="Times New Roman"/>
          <w:i/>
          <w:szCs w:val="24"/>
        </w:rPr>
        <w:t>Silindire giden ve bir kısmı yağ deposuna dönen akışkanın kontrolü</w:t>
      </w:r>
      <w:r w:rsidR="00A96215" w:rsidRPr="003E3243">
        <w:rPr>
          <w:rFonts w:cs="Times New Roman"/>
          <w:szCs w:val="24"/>
        </w:rPr>
        <w:t>. Akışkan</w:t>
      </w:r>
      <w:r w:rsidRPr="003E3243">
        <w:rPr>
          <w:rFonts w:cs="Times New Roman"/>
          <w:szCs w:val="24"/>
        </w:rPr>
        <w:t xml:space="preserve"> silindire girmeden bir kısmı akış kontrol valfinden geçerek depoya dönerken yapılan kontroldür.</w:t>
      </w:r>
    </w:p>
    <w:p w:rsidR="00274C08" w:rsidRPr="003E3243" w:rsidRDefault="00274C08" w:rsidP="00274C08">
      <w:pPr>
        <w:jc w:val="center"/>
        <w:rPr>
          <w:rFonts w:cs="Times New Roman"/>
          <w:szCs w:val="24"/>
        </w:rPr>
      </w:pPr>
      <w:r w:rsidRPr="003E3243">
        <w:rPr>
          <w:rFonts w:cs="Times New Roman"/>
          <w:noProof/>
          <w:szCs w:val="24"/>
          <w:lang w:eastAsia="tr-TR"/>
        </w:rPr>
        <w:lastRenderedPageBreak/>
        <w:drawing>
          <wp:inline distT="0" distB="0" distL="0" distR="0" wp14:anchorId="47180FED" wp14:editId="0127E0D3">
            <wp:extent cx="2645861" cy="3943350"/>
            <wp:effectExtent l="0" t="0" r="2540" b="0"/>
            <wp:docPr id="43" name="Resim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6312" cy="39440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4C08" w:rsidRPr="00724748" w:rsidRDefault="00274C08" w:rsidP="00274C08">
      <w:pPr>
        <w:jc w:val="center"/>
        <w:rPr>
          <w:rFonts w:cs="Times New Roman"/>
          <w:szCs w:val="24"/>
        </w:rPr>
      </w:pPr>
      <w:r w:rsidRPr="00724748">
        <w:rPr>
          <w:rFonts w:cs="Times New Roman"/>
          <w:szCs w:val="24"/>
        </w:rPr>
        <w:t>1: Silindire giden; 2:Silindirden dönen, 3:Depoya dönen</w:t>
      </w:r>
    </w:p>
    <w:p w:rsidR="00D65D48" w:rsidRPr="003E3243" w:rsidRDefault="006A35F7" w:rsidP="00D65D48">
      <w:pPr>
        <w:ind w:firstLine="567"/>
        <w:jc w:val="both"/>
        <w:rPr>
          <w:rFonts w:cs="Times New Roman"/>
          <w:szCs w:val="24"/>
        </w:rPr>
      </w:pPr>
      <w:r w:rsidRPr="003E3243">
        <w:rPr>
          <w:rFonts w:cs="Times New Roman"/>
          <w:b/>
          <w:szCs w:val="24"/>
        </w:rPr>
        <w:t>5</w:t>
      </w:r>
      <w:r w:rsidR="00A73883" w:rsidRPr="003E3243">
        <w:rPr>
          <w:rFonts w:cs="Times New Roman"/>
          <w:b/>
          <w:szCs w:val="24"/>
        </w:rPr>
        <w:t xml:space="preserve">) </w:t>
      </w:r>
      <w:r w:rsidR="004C7A32" w:rsidRPr="003E3243">
        <w:rPr>
          <w:rFonts w:cs="Times New Roman"/>
          <w:b/>
          <w:szCs w:val="24"/>
        </w:rPr>
        <w:t>Aşağıda verilen p</w:t>
      </w:r>
      <w:r w:rsidR="00D65D48" w:rsidRPr="003E3243">
        <w:rPr>
          <w:rFonts w:cs="Times New Roman"/>
          <w:b/>
          <w:szCs w:val="24"/>
        </w:rPr>
        <w:t>ompalar</w:t>
      </w:r>
      <w:r w:rsidR="004C7A32" w:rsidRPr="003E3243">
        <w:rPr>
          <w:rFonts w:cs="Times New Roman"/>
          <w:b/>
          <w:szCs w:val="24"/>
        </w:rPr>
        <w:t>ın adlarını altlarına yazınız</w:t>
      </w:r>
      <w:r w:rsidR="00722060">
        <w:rPr>
          <w:rFonts w:cs="Times New Roman"/>
          <w:b/>
          <w:szCs w:val="24"/>
        </w:rPr>
        <w:t>.</w:t>
      </w:r>
      <w:r w:rsidR="00D65D48" w:rsidRPr="003E3243">
        <w:rPr>
          <w:rFonts w:cs="Times New Roman"/>
          <w:szCs w:val="24"/>
        </w:rPr>
        <w:t xml:space="preserve">  </w:t>
      </w:r>
    </w:p>
    <w:p w:rsidR="00D65D48" w:rsidRPr="003E3243" w:rsidRDefault="00D65D48" w:rsidP="004C7A32">
      <w:pPr>
        <w:spacing w:after="0"/>
        <w:ind w:firstLine="567"/>
        <w:jc w:val="both"/>
        <w:rPr>
          <w:rFonts w:cs="Times New Roman"/>
          <w:szCs w:val="24"/>
        </w:rPr>
      </w:pPr>
      <w:r w:rsidRPr="003E3243">
        <w:rPr>
          <w:rFonts w:cs="Times New Roman"/>
          <w:szCs w:val="24"/>
        </w:rPr>
        <w:tab/>
      </w:r>
      <w:r w:rsidR="004C7A32" w:rsidRPr="003E3243">
        <w:rPr>
          <w:rFonts w:cs="Times New Roman"/>
          <w:noProof/>
          <w:szCs w:val="24"/>
          <w:lang w:eastAsia="tr-TR"/>
        </w:rPr>
        <w:drawing>
          <wp:inline distT="0" distB="0" distL="0" distR="0" wp14:anchorId="508941AB" wp14:editId="0339C4AD">
            <wp:extent cx="4648849" cy="2181529"/>
            <wp:effectExtent l="0" t="0" r="0" b="9525"/>
            <wp:docPr id="11" name="Resi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648849" cy="21815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7A32" w:rsidRPr="003E3243" w:rsidRDefault="004C7A32" w:rsidP="004C7A32">
      <w:pPr>
        <w:spacing w:after="0"/>
        <w:ind w:firstLine="567"/>
        <w:jc w:val="both"/>
        <w:rPr>
          <w:rFonts w:cs="Times New Roman"/>
          <w:szCs w:val="24"/>
        </w:rPr>
      </w:pPr>
    </w:p>
    <w:p w:rsidR="004C7A32" w:rsidRDefault="004C7A32" w:rsidP="004C7A32">
      <w:pPr>
        <w:spacing w:after="0"/>
        <w:ind w:firstLine="567"/>
        <w:jc w:val="both"/>
        <w:rPr>
          <w:rFonts w:cs="Times New Roman"/>
          <w:szCs w:val="24"/>
        </w:rPr>
      </w:pPr>
    </w:p>
    <w:p w:rsidR="0078494C" w:rsidRDefault="0078494C" w:rsidP="004C7A32">
      <w:pPr>
        <w:spacing w:after="0"/>
        <w:ind w:firstLine="567"/>
        <w:jc w:val="both"/>
        <w:rPr>
          <w:rFonts w:cs="Times New Roman"/>
          <w:szCs w:val="24"/>
        </w:rPr>
      </w:pPr>
    </w:p>
    <w:p w:rsidR="0078494C" w:rsidRDefault="0078494C" w:rsidP="004C7A32">
      <w:pPr>
        <w:spacing w:after="0"/>
        <w:ind w:firstLine="567"/>
        <w:jc w:val="both"/>
        <w:rPr>
          <w:rFonts w:cs="Times New Roman"/>
          <w:szCs w:val="24"/>
        </w:rPr>
      </w:pPr>
    </w:p>
    <w:p w:rsidR="0078494C" w:rsidRDefault="0078494C" w:rsidP="004C7A32">
      <w:pPr>
        <w:spacing w:after="0"/>
        <w:ind w:firstLine="567"/>
        <w:jc w:val="both"/>
        <w:rPr>
          <w:rFonts w:cs="Times New Roman"/>
          <w:szCs w:val="24"/>
        </w:rPr>
      </w:pPr>
    </w:p>
    <w:p w:rsidR="0078494C" w:rsidRDefault="0078494C" w:rsidP="004C7A32">
      <w:pPr>
        <w:spacing w:after="0"/>
        <w:ind w:firstLine="567"/>
        <w:jc w:val="both"/>
        <w:rPr>
          <w:rFonts w:cs="Times New Roman"/>
          <w:szCs w:val="24"/>
        </w:rPr>
      </w:pPr>
    </w:p>
    <w:p w:rsidR="0078494C" w:rsidRDefault="0078494C" w:rsidP="004C7A32">
      <w:pPr>
        <w:spacing w:after="0"/>
        <w:ind w:firstLine="567"/>
        <w:jc w:val="both"/>
        <w:rPr>
          <w:rFonts w:cs="Times New Roman"/>
          <w:szCs w:val="24"/>
        </w:rPr>
      </w:pPr>
    </w:p>
    <w:p w:rsidR="0078494C" w:rsidRDefault="0078494C" w:rsidP="004C7A32">
      <w:pPr>
        <w:spacing w:after="0"/>
        <w:ind w:firstLine="567"/>
        <w:jc w:val="both"/>
        <w:rPr>
          <w:rFonts w:cs="Times New Roman"/>
          <w:szCs w:val="24"/>
        </w:rPr>
      </w:pPr>
    </w:p>
    <w:p w:rsidR="0078494C" w:rsidRPr="003E3243" w:rsidRDefault="0078494C" w:rsidP="004C7A32">
      <w:pPr>
        <w:spacing w:after="0"/>
        <w:ind w:firstLine="567"/>
        <w:jc w:val="both"/>
        <w:rPr>
          <w:rFonts w:cs="Times New Roman"/>
          <w:szCs w:val="24"/>
        </w:rPr>
      </w:pPr>
    </w:p>
    <w:p w:rsidR="00A73883" w:rsidRPr="003E3243" w:rsidRDefault="00B338D8" w:rsidP="00D65D48">
      <w:pPr>
        <w:rPr>
          <w:rFonts w:cs="Times New Roman"/>
          <w:b/>
          <w:szCs w:val="24"/>
        </w:rPr>
      </w:pPr>
      <w:r w:rsidRPr="003E3243">
        <w:rPr>
          <w:rFonts w:cs="Times New Roman"/>
          <w:b/>
          <w:szCs w:val="24"/>
        </w:rPr>
        <w:lastRenderedPageBreak/>
        <w:t xml:space="preserve">6) </w:t>
      </w:r>
      <w:r w:rsidR="009A3823" w:rsidRPr="003E3243">
        <w:rPr>
          <w:rFonts w:cs="Times New Roman"/>
          <w:b/>
          <w:szCs w:val="24"/>
        </w:rPr>
        <w:t>Aşağıda yön kontrol valfi kumanda tiplerini şekillerin altlarına yazınız.</w:t>
      </w:r>
    </w:p>
    <w:p w:rsidR="009A3823" w:rsidRPr="003E3243" w:rsidRDefault="009A3823" w:rsidP="00BF7D11">
      <w:pPr>
        <w:jc w:val="center"/>
        <w:rPr>
          <w:rFonts w:cs="Times New Roman"/>
          <w:b/>
          <w:szCs w:val="24"/>
        </w:rPr>
      </w:pPr>
      <w:r w:rsidRPr="003E3243">
        <w:rPr>
          <w:rFonts w:cs="Times New Roman"/>
          <w:b/>
          <w:noProof/>
          <w:szCs w:val="24"/>
          <w:lang w:eastAsia="tr-TR"/>
        </w:rPr>
        <w:drawing>
          <wp:inline distT="0" distB="0" distL="0" distR="0" wp14:anchorId="0E98C546" wp14:editId="4101F6EC">
            <wp:extent cx="3405116" cy="2300530"/>
            <wp:effectExtent l="0" t="0" r="5080" b="5080"/>
            <wp:docPr id="15" name="Resi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410997" cy="23045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23C9" w:rsidRPr="003E3243" w:rsidRDefault="00FA23C9" w:rsidP="00FA23C9">
      <w:pPr>
        <w:jc w:val="both"/>
        <w:rPr>
          <w:rFonts w:cs="Times New Roman"/>
          <w:b/>
          <w:szCs w:val="24"/>
        </w:rPr>
      </w:pPr>
      <w:r w:rsidRPr="003E3243">
        <w:rPr>
          <w:rFonts w:cs="Times New Roman"/>
          <w:b/>
          <w:szCs w:val="24"/>
        </w:rPr>
        <w:t>7) Aşağıdaki yön kontrol valfi</w:t>
      </w:r>
      <w:r w:rsidR="00B314E7" w:rsidRPr="003E3243">
        <w:rPr>
          <w:rFonts w:cs="Times New Roman"/>
          <w:b/>
          <w:szCs w:val="24"/>
        </w:rPr>
        <w:t xml:space="preserve">nin </w:t>
      </w:r>
      <w:r w:rsidRPr="003E3243">
        <w:rPr>
          <w:rFonts w:cs="Times New Roman"/>
          <w:b/>
          <w:szCs w:val="24"/>
        </w:rPr>
        <w:t>kaç yollu</w:t>
      </w:r>
      <w:r w:rsidR="00B314E7" w:rsidRPr="003E3243">
        <w:rPr>
          <w:rFonts w:cs="Times New Roman"/>
          <w:b/>
          <w:szCs w:val="24"/>
        </w:rPr>
        <w:t xml:space="preserve"> ve</w:t>
      </w:r>
      <w:r w:rsidRPr="003E3243">
        <w:rPr>
          <w:rFonts w:cs="Times New Roman"/>
          <w:b/>
          <w:szCs w:val="24"/>
        </w:rPr>
        <w:t xml:space="preserve"> kaç konumlu</w:t>
      </w:r>
      <w:r w:rsidR="00B314E7" w:rsidRPr="003E3243">
        <w:rPr>
          <w:rFonts w:cs="Times New Roman"/>
          <w:b/>
          <w:szCs w:val="24"/>
        </w:rPr>
        <w:t xml:space="preserve"> </w:t>
      </w:r>
      <w:r w:rsidR="00724748">
        <w:rPr>
          <w:rFonts w:cs="Times New Roman"/>
          <w:b/>
          <w:szCs w:val="24"/>
        </w:rPr>
        <w:t xml:space="preserve">olduğunu </w:t>
      </w:r>
      <w:r w:rsidR="00B314E7" w:rsidRPr="003E3243">
        <w:rPr>
          <w:rFonts w:cs="Times New Roman"/>
          <w:b/>
          <w:szCs w:val="24"/>
        </w:rPr>
        <w:t>belirtiniz ve h</w:t>
      </w:r>
      <w:r w:rsidR="003A367E" w:rsidRPr="003E3243">
        <w:rPr>
          <w:rFonts w:cs="Times New Roman"/>
          <w:b/>
          <w:szCs w:val="24"/>
        </w:rPr>
        <w:t>arflerin anlamlarını yanlarına yazınız</w:t>
      </w:r>
      <w:r w:rsidR="00722060">
        <w:rPr>
          <w:rFonts w:cs="Times New Roman"/>
          <w:b/>
          <w:szCs w:val="24"/>
        </w:rPr>
        <w:t>.</w:t>
      </w:r>
    </w:p>
    <w:p w:rsidR="00FA23C9" w:rsidRPr="003E3243" w:rsidRDefault="003A367E" w:rsidP="005153CD">
      <w:pPr>
        <w:jc w:val="center"/>
        <w:rPr>
          <w:rFonts w:cs="Times New Roman"/>
          <w:b/>
          <w:szCs w:val="24"/>
        </w:rPr>
      </w:pPr>
      <w:r w:rsidRPr="003E3243">
        <w:rPr>
          <w:rFonts w:cs="Times New Roman"/>
          <w:noProof/>
          <w:szCs w:val="24"/>
          <w:lang w:eastAsia="tr-TR"/>
        </w:rPr>
        <w:drawing>
          <wp:inline distT="0" distB="0" distL="0" distR="0" wp14:anchorId="6E9DEA36" wp14:editId="3B2F1E8A">
            <wp:extent cx="3535903" cy="2831910"/>
            <wp:effectExtent l="0" t="0" r="7620" b="6985"/>
            <wp:docPr id="33" name="Resim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4908" cy="28471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367E" w:rsidRDefault="003A367E" w:rsidP="00FA23C9">
      <w:pPr>
        <w:jc w:val="both"/>
        <w:rPr>
          <w:rFonts w:cs="Times New Roman"/>
          <w:b/>
          <w:szCs w:val="24"/>
        </w:rPr>
      </w:pPr>
      <w:r w:rsidRPr="003E3243">
        <w:rPr>
          <w:rFonts w:cs="Times New Roman"/>
          <w:b/>
          <w:szCs w:val="24"/>
        </w:rPr>
        <w:t>8) Aşağıda verilen sembollerin adlarını yazınız</w:t>
      </w:r>
      <w:r w:rsidR="00722060">
        <w:rPr>
          <w:rFonts w:cs="Times New Roman"/>
          <w:b/>
          <w:szCs w:val="24"/>
        </w:rPr>
        <w:t>.</w:t>
      </w:r>
    </w:p>
    <w:p w:rsidR="003A367E" w:rsidRPr="003E3243" w:rsidRDefault="0078494C" w:rsidP="00FA23C9">
      <w:pPr>
        <w:jc w:val="both"/>
        <w:rPr>
          <w:rFonts w:cs="Times New Roman"/>
          <w:b/>
          <w:szCs w:val="24"/>
        </w:rPr>
      </w:pPr>
      <w:r w:rsidRPr="0078494C">
        <w:rPr>
          <w:rFonts w:cs="Times New Roman"/>
          <w:b/>
          <w:noProof/>
          <w:szCs w:val="24"/>
          <w:lang w:eastAsia="tr-TR"/>
        </w:rPr>
        <w:drawing>
          <wp:inline distT="0" distB="0" distL="0" distR="0" wp14:anchorId="4B3FB124" wp14:editId="76C6AB8E">
            <wp:extent cx="4920018" cy="1280441"/>
            <wp:effectExtent l="0" t="0" r="0" b="0"/>
            <wp:docPr id="54" name="Resim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930280" cy="12831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4C08" w:rsidRPr="003E3243" w:rsidRDefault="003A367E" w:rsidP="002D1442">
      <w:pPr>
        <w:jc w:val="right"/>
        <w:rPr>
          <w:rFonts w:cs="Times New Roman"/>
          <w:b/>
          <w:szCs w:val="24"/>
        </w:rPr>
      </w:pPr>
      <w:r w:rsidRPr="003E3243">
        <w:rPr>
          <w:rFonts w:cs="Times New Roman"/>
          <w:b/>
          <w:szCs w:val="24"/>
        </w:rPr>
        <w:t xml:space="preserve">   </w:t>
      </w:r>
      <w:r w:rsidR="007E057F" w:rsidRPr="003E3243">
        <w:rPr>
          <w:rFonts w:cs="Times New Roman"/>
          <w:b/>
          <w:szCs w:val="24"/>
        </w:rPr>
        <w:t xml:space="preserve">   </w:t>
      </w:r>
      <w:r w:rsidR="00274C08" w:rsidRPr="003E3243">
        <w:rPr>
          <w:rFonts w:cs="Times New Roman"/>
          <w:b/>
          <w:szCs w:val="24"/>
        </w:rPr>
        <w:t>Prof. Dr. Metin GÜNER</w:t>
      </w:r>
    </w:p>
    <w:p w:rsidR="008456FB" w:rsidRDefault="008456FB" w:rsidP="006D3454">
      <w:pPr>
        <w:spacing w:after="0"/>
        <w:jc w:val="center"/>
        <w:rPr>
          <w:rFonts w:cs="Times New Roman"/>
          <w:b/>
          <w:szCs w:val="24"/>
        </w:rPr>
      </w:pPr>
    </w:p>
    <w:p w:rsidR="008456FB" w:rsidRDefault="008456FB" w:rsidP="006D3454">
      <w:pPr>
        <w:spacing w:after="0"/>
        <w:jc w:val="center"/>
        <w:rPr>
          <w:rFonts w:cs="Times New Roman"/>
          <w:b/>
          <w:szCs w:val="24"/>
        </w:rPr>
      </w:pPr>
    </w:p>
    <w:p w:rsidR="006D3454" w:rsidRPr="003E3243" w:rsidRDefault="006D3454" w:rsidP="006D3454">
      <w:pPr>
        <w:spacing w:after="0"/>
        <w:jc w:val="center"/>
        <w:rPr>
          <w:rFonts w:cs="Times New Roman"/>
          <w:b/>
          <w:szCs w:val="24"/>
        </w:rPr>
      </w:pPr>
      <w:r w:rsidRPr="003E3243">
        <w:rPr>
          <w:rFonts w:cs="Times New Roman"/>
          <w:b/>
          <w:szCs w:val="24"/>
        </w:rPr>
        <w:lastRenderedPageBreak/>
        <w:t>TARIM MAKİNALARI VE TEKNOLOJİLERİ MÜHENDİSLİĞİ BÖLÜMÜ</w:t>
      </w:r>
    </w:p>
    <w:p w:rsidR="006D3454" w:rsidRPr="003E3243" w:rsidRDefault="006D3454" w:rsidP="006D3454">
      <w:pPr>
        <w:spacing w:after="0"/>
        <w:jc w:val="center"/>
        <w:rPr>
          <w:rFonts w:cs="Times New Roman"/>
          <w:b/>
          <w:szCs w:val="24"/>
        </w:rPr>
      </w:pPr>
      <w:r w:rsidRPr="003E3243">
        <w:rPr>
          <w:rFonts w:cs="Times New Roman"/>
          <w:b/>
          <w:szCs w:val="24"/>
        </w:rPr>
        <w:t>HİDROLİK VE PNÖMATİK SİSTEMLER ARA SINAVI (II. AŞAMA)</w:t>
      </w:r>
    </w:p>
    <w:p w:rsidR="006D3454" w:rsidRPr="003E3243" w:rsidRDefault="006D3454" w:rsidP="006D3454">
      <w:pPr>
        <w:spacing w:after="0"/>
        <w:jc w:val="right"/>
        <w:rPr>
          <w:rFonts w:cs="Times New Roman"/>
          <w:b/>
          <w:szCs w:val="24"/>
        </w:rPr>
      </w:pPr>
    </w:p>
    <w:p w:rsidR="006D3454" w:rsidRPr="003E3243" w:rsidRDefault="006D3454" w:rsidP="006D3454">
      <w:pPr>
        <w:spacing w:after="0"/>
        <w:jc w:val="right"/>
        <w:rPr>
          <w:rFonts w:cs="Times New Roman"/>
          <w:b/>
          <w:szCs w:val="24"/>
        </w:rPr>
      </w:pPr>
    </w:p>
    <w:tbl>
      <w:tblPr>
        <w:tblStyle w:val="TabloKlavuz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76"/>
        <w:gridCol w:w="2249"/>
        <w:gridCol w:w="1660"/>
        <w:gridCol w:w="1787"/>
      </w:tblGrid>
      <w:tr w:rsidR="006D3454" w:rsidRPr="003E3243" w:rsidTr="00F35D3A">
        <w:tc>
          <w:tcPr>
            <w:tcW w:w="3376" w:type="dxa"/>
          </w:tcPr>
          <w:p w:rsidR="006D3454" w:rsidRPr="003E3243" w:rsidRDefault="006D3454" w:rsidP="00F35D3A">
            <w:pPr>
              <w:jc w:val="both"/>
              <w:rPr>
                <w:rFonts w:cs="Times New Roman"/>
                <w:b/>
                <w:szCs w:val="24"/>
              </w:rPr>
            </w:pPr>
            <w:r w:rsidRPr="003E3243">
              <w:rPr>
                <w:rFonts w:cs="Times New Roman"/>
                <w:b/>
                <w:szCs w:val="24"/>
              </w:rPr>
              <w:t>Adı Soyadı:</w:t>
            </w:r>
          </w:p>
        </w:tc>
        <w:tc>
          <w:tcPr>
            <w:tcW w:w="2249" w:type="dxa"/>
          </w:tcPr>
          <w:p w:rsidR="006D3454" w:rsidRPr="003E3243" w:rsidRDefault="006D3454" w:rsidP="00F35D3A">
            <w:pPr>
              <w:jc w:val="both"/>
              <w:rPr>
                <w:rFonts w:cs="Times New Roman"/>
                <w:b/>
                <w:szCs w:val="24"/>
              </w:rPr>
            </w:pPr>
            <w:r w:rsidRPr="003E3243">
              <w:rPr>
                <w:rFonts w:cs="Times New Roman"/>
                <w:b/>
                <w:szCs w:val="24"/>
              </w:rPr>
              <w:t>No:</w:t>
            </w:r>
          </w:p>
        </w:tc>
        <w:tc>
          <w:tcPr>
            <w:tcW w:w="1660" w:type="dxa"/>
          </w:tcPr>
          <w:p w:rsidR="006D3454" w:rsidRPr="003E3243" w:rsidRDefault="006D3454" w:rsidP="00F35D3A">
            <w:pPr>
              <w:jc w:val="both"/>
              <w:rPr>
                <w:rFonts w:cs="Times New Roman"/>
                <w:b/>
                <w:szCs w:val="24"/>
              </w:rPr>
            </w:pPr>
          </w:p>
        </w:tc>
        <w:tc>
          <w:tcPr>
            <w:tcW w:w="1787" w:type="dxa"/>
          </w:tcPr>
          <w:p w:rsidR="006D3454" w:rsidRPr="003E3243" w:rsidRDefault="006D3454" w:rsidP="00F35D3A">
            <w:pPr>
              <w:jc w:val="both"/>
              <w:rPr>
                <w:rFonts w:cs="Times New Roman"/>
                <w:b/>
                <w:szCs w:val="24"/>
              </w:rPr>
            </w:pPr>
            <w:r w:rsidRPr="003E3243">
              <w:rPr>
                <w:rFonts w:cs="Times New Roman"/>
                <w:b/>
                <w:szCs w:val="24"/>
              </w:rPr>
              <w:t xml:space="preserve">İmza </w:t>
            </w:r>
          </w:p>
        </w:tc>
      </w:tr>
    </w:tbl>
    <w:p w:rsidR="00C9045F" w:rsidRPr="003E3243" w:rsidRDefault="00C9045F" w:rsidP="00274C08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b/>
          <w:szCs w:val="24"/>
        </w:rPr>
      </w:pPr>
    </w:p>
    <w:p w:rsidR="00274C08" w:rsidRPr="003E3243" w:rsidRDefault="00274C08" w:rsidP="00274C08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b/>
          <w:szCs w:val="24"/>
        </w:rPr>
      </w:pPr>
      <w:r w:rsidRPr="003E3243">
        <w:rPr>
          <w:rFonts w:cs="Times New Roman"/>
          <w:b/>
          <w:szCs w:val="24"/>
        </w:rPr>
        <w:t>1) Aşağıdaki şekilde verilen hidrolik sistemde</w:t>
      </w:r>
      <w:r w:rsidR="00753A11" w:rsidRPr="003E3243">
        <w:rPr>
          <w:rFonts w:cs="Times New Roman"/>
          <w:b/>
          <w:szCs w:val="24"/>
        </w:rPr>
        <w:t xml:space="preserve"> (su cenderesinde)</w:t>
      </w:r>
      <w:r w:rsidRPr="003E3243">
        <w:rPr>
          <w:rFonts w:cs="Times New Roman"/>
          <w:b/>
          <w:szCs w:val="24"/>
        </w:rPr>
        <w:t xml:space="preserve"> kuvvet (küçük) pistonuna uygulanan kuvvet </w:t>
      </w:r>
      <w:r w:rsidR="004402E3" w:rsidRPr="003E3243">
        <w:rPr>
          <w:rFonts w:cs="Times New Roman"/>
          <w:b/>
          <w:szCs w:val="24"/>
        </w:rPr>
        <w:t>F</w:t>
      </w:r>
      <w:r w:rsidR="004402E3" w:rsidRPr="003E3243">
        <w:rPr>
          <w:rFonts w:cs="Times New Roman"/>
          <w:b/>
          <w:szCs w:val="24"/>
          <w:vertAlign w:val="subscript"/>
        </w:rPr>
        <w:t>1</w:t>
      </w:r>
      <w:r w:rsidR="004402E3" w:rsidRPr="003E3243">
        <w:rPr>
          <w:rFonts w:cs="Times New Roman"/>
          <w:b/>
          <w:szCs w:val="24"/>
        </w:rPr>
        <w:t>=</w:t>
      </w:r>
      <w:r w:rsidR="00ED62EE" w:rsidRPr="003E3243">
        <w:rPr>
          <w:rFonts w:cs="Times New Roman"/>
          <w:b/>
          <w:szCs w:val="24"/>
        </w:rPr>
        <w:t>4</w:t>
      </w:r>
      <w:r w:rsidRPr="003E3243">
        <w:rPr>
          <w:rFonts w:cs="Times New Roman"/>
          <w:b/>
          <w:szCs w:val="24"/>
        </w:rPr>
        <w:t xml:space="preserve">00 N dur. Kuvvet (küçük) pistonun çapı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Cs w:val="24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Cs w:val="24"/>
              </w:rPr>
              <m:t>1</m:t>
            </m:r>
          </m:sub>
        </m:sSub>
        <m:r>
          <m:rPr>
            <m:sty m:val="bi"/>
          </m:rPr>
          <w:rPr>
            <w:rFonts w:ascii="Cambria Math" w:hAnsi="Cambria Math" w:cs="Times New Roman"/>
            <w:szCs w:val="24"/>
          </w:rPr>
          <m:t>=20</m:t>
        </m:r>
      </m:oMath>
      <w:r w:rsidRPr="003E3243">
        <w:rPr>
          <w:rFonts w:cs="Times New Roman"/>
          <w:b/>
          <w:szCs w:val="24"/>
        </w:rPr>
        <w:t xml:space="preserve"> cm, yük (büyük) pistonun çapı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Cs w:val="24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Cs w:val="24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Times New Roman"/>
            <w:szCs w:val="24"/>
          </w:rPr>
          <m:t>=60</m:t>
        </m:r>
      </m:oMath>
      <w:r w:rsidRPr="003E3243">
        <w:rPr>
          <w:rFonts w:cs="Times New Roman"/>
          <w:b/>
          <w:szCs w:val="24"/>
        </w:rPr>
        <w:t xml:space="preserve"> cm ise;</w:t>
      </w:r>
    </w:p>
    <w:p w:rsidR="00274C08" w:rsidRPr="003E3243" w:rsidRDefault="00274C08" w:rsidP="00274C08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b/>
          <w:szCs w:val="24"/>
        </w:rPr>
      </w:pPr>
    </w:p>
    <w:p w:rsidR="00274C08" w:rsidRPr="003E3243" w:rsidRDefault="00274C08" w:rsidP="00274C08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b/>
          <w:szCs w:val="24"/>
        </w:rPr>
      </w:pPr>
      <w:r w:rsidRPr="003E3243">
        <w:rPr>
          <w:rFonts w:cs="Times New Roman"/>
          <w:b/>
          <w:szCs w:val="24"/>
        </w:rPr>
        <w:t>a) Büyük pistonun kaldıracağı ağırlığı</w:t>
      </w:r>
      <w:r w:rsidR="004402E3" w:rsidRPr="003E3243">
        <w:rPr>
          <w:rFonts w:cs="Times New Roman"/>
          <w:b/>
          <w:szCs w:val="24"/>
        </w:rPr>
        <w:t xml:space="preserve"> (F</w:t>
      </w:r>
      <w:r w:rsidR="004402E3" w:rsidRPr="003E3243">
        <w:rPr>
          <w:rFonts w:cs="Times New Roman"/>
          <w:b/>
          <w:szCs w:val="24"/>
          <w:vertAlign w:val="subscript"/>
        </w:rPr>
        <w:t>2</w:t>
      </w:r>
      <w:r w:rsidR="004402E3" w:rsidRPr="003E3243">
        <w:rPr>
          <w:rFonts w:cs="Times New Roman"/>
          <w:b/>
          <w:szCs w:val="24"/>
        </w:rPr>
        <w:t>)</w:t>
      </w:r>
      <w:r w:rsidRPr="003E3243">
        <w:rPr>
          <w:rFonts w:cs="Times New Roman"/>
          <w:b/>
          <w:szCs w:val="24"/>
        </w:rPr>
        <w:t xml:space="preserve"> N olarak bulunuz.</w:t>
      </w:r>
    </w:p>
    <w:p w:rsidR="00274C08" w:rsidRPr="003E3243" w:rsidRDefault="00274C08" w:rsidP="00274C08">
      <w:pPr>
        <w:autoSpaceDE w:val="0"/>
        <w:autoSpaceDN w:val="0"/>
        <w:adjustRightInd w:val="0"/>
        <w:spacing w:after="0" w:line="240" w:lineRule="auto"/>
        <w:rPr>
          <w:rFonts w:cs="Times New Roman"/>
          <w:szCs w:val="24"/>
        </w:rPr>
      </w:pPr>
      <w:r w:rsidRPr="003E3243">
        <w:rPr>
          <w:rFonts w:cs="Times New Roman"/>
          <w:b/>
          <w:szCs w:val="24"/>
        </w:rPr>
        <w:t xml:space="preserve">b) Küçük piston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Cs w:val="24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Cs w:val="24"/>
              </w:rPr>
              <m:t>1</m:t>
            </m:r>
          </m:sub>
        </m:sSub>
        <m:r>
          <m:rPr>
            <m:sty m:val="bi"/>
          </m:rPr>
          <w:rPr>
            <w:rFonts w:ascii="Cambria Math" w:hAnsi="Cambria Math" w:cs="Times New Roman"/>
            <w:szCs w:val="24"/>
          </w:rPr>
          <m:t>=6</m:t>
        </m:r>
      </m:oMath>
      <w:r w:rsidRPr="003E3243">
        <w:rPr>
          <w:rFonts w:cs="Times New Roman"/>
          <w:b/>
          <w:szCs w:val="24"/>
        </w:rPr>
        <w:t xml:space="preserve"> cm aşağı inerse büyük piston kaç cm (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Cs w:val="24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Cs w:val="24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Times New Roman"/>
            <w:szCs w:val="24"/>
          </w:rPr>
          <m:t>=</m:t>
        </m:r>
      </m:oMath>
      <w:r w:rsidRPr="003E3243">
        <w:rPr>
          <w:rFonts w:eastAsiaTheme="minorEastAsia" w:cs="Times New Roman"/>
          <w:b/>
          <w:szCs w:val="24"/>
        </w:rPr>
        <w:t>?</w:t>
      </w:r>
      <w:r w:rsidRPr="003E3243">
        <w:rPr>
          <w:rFonts w:cs="Times New Roman"/>
          <w:b/>
          <w:szCs w:val="24"/>
        </w:rPr>
        <w:t xml:space="preserve"> ) yükselir.</w:t>
      </w:r>
    </w:p>
    <w:p w:rsidR="00274C08" w:rsidRPr="003E3243" w:rsidRDefault="00274C08" w:rsidP="00274C08">
      <w:pPr>
        <w:autoSpaceDE w:val="0"/>
        <w:autoSpaceDN w:val="0"/>
        <w:adjustRightInd w:val="0"/>
        <w:spacing w:after="0" w:line="240" w:lineRule="auto"/>
        <w:rPr>
          <w:rFonts w:cs="Times New Roman"/>
          <w:szCs w:val="24"/>
        </w:rPr>
      </w:pPr>
    </w:p>
    <w:p w:rsidR="00274C08" w:rsidRPr="003E3243" w:rsidRDefault="00274C08" w:rsidP="00274C08">
      <w:pPr>
        <w:autoSpaceDE w:val="0"/>
        <w:autoSpaceDN w:val="0"/>
        <w:adjustRightInd w:val="0"/>
        <w:spacing w:after="0" w:line="240" w:lineRule="auto"/>
        <w:rPr>
          <w:rFonts w:cs="Times New Roman"/>
          <w:szCs w:val="24"/>
        </w:rPr>
      </w:pPr>
      <w:r w:rsidRPr="003E3243">
        <w:rPr>
          <w:rFonts w:eastAsiaTheme="minorEastAsia" w:cs="Times New Roman"/>
          <w:b/>
          <w:szCs w:val="24"/>
        </w:rPr>
        <w:t>a)</w:t>
      </w:r>
      <w:r w:rsidRPr="003E3243">
        <w:rPr>
          <w:rFonts w:cs="Times New Roman"/>
          <w:szCs w:val="24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4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4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</w:rPr>
                  <m:t>1</m:t>
                </m:r>
              </m:sub>
            </m:sSub>
          </m:den>
        </m:f>
        <m:r>
          <w:rPr>
            <w:rFonts w:ascii="Cambria Math" w:hAnsi="Cambria Math" w:cs="Times New Roman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4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4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</w:rPr>
                  <m:t>2</m:t>
                </m:r>
              </m:sub>
            </m:sSub>
          </m:den>
        </m:f>
        <m:r>
          <w:rPr>
            <w:rFonts w:ascii="Cambria Math" w:hAnsi="Cambria Math" w:cs="Times New Roman"/>
            <w:szCs w:val="24"/>
          </w:rPr>
          <m:t>→</m:t>
        </m:r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F</m:t>
            </m:r>
          </m:e>
          <m:sub>
            <m:r>
              <w:rPr>
                <w:rFonts w:ascii="Cambria Math" w:hAnsi="Cambria Math" w:cs="Times New Roman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F</m:t>
            </m:r>
          </m:e>
          <m:sub>
            <m:r>
              <w:rPr>
                <w:rFonts w:ascii="Cambria Math" w:hAnsi="Cambria Math" w:cs="Times New Roman"/>
                <w:szCs w:val="24"/>
              </w:rPr>
              <m:t>1</m:t>
            </m:r>
          </m:sub>
        </m:sSub>
        <m:f>
          <m:fPr>
            <m:ctrlPr>
              <w:rPr>
                <w:rFonts w:ascii="Cambria Math" w:hAnsi="Cambria Math" w:cs="Times New Roman"/>
                <w:i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4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4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</w:rPr>
                  <m:t>1</m:t>
                </m:r>
              </m:sub>
            </m:sSub>
          </m:den>
        </m:f>
        <m:r>
          <w:rPr>
            <w:rFonts w:ascii="Cambria Math" w:hAnsi="Cambria Math" w:cs="Times New Roman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F</m:t>
            </m:r>
          </m:e>
          <m:sub>
            <m:r>
              <w:rPr>
                <w:rFonts w:ascii="Cambria Math" w:hAnsi="Cambria Math" w:cs="Times New Roman"/>
                <w:szCs w:val="24"/>
              </w:rPr>
              <m:t>1</m:t>
            </m:r>
          </m:sub>
        </m:sSub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Cs w:val="24"/>
              </w:rPr>
              <m:t>(</m:t>
            </m:r>
            <m:f>
              <m:f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2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1</m:t>
                    </m:r>
                  </m:sub>
                </m:sSub>
              </m:den>
            </m:f>
            <m:r>
              <w:rPr>
                <w:rFonts w:ascii="Cambria Math" w:hAnsi="Cambria Math" w:cs="Times New Roman"/>
                <w:szCs w:val="24"/>
              </w:rPr>
              <m:t>)</m:t>
            </m:r>
          </m:e>
          <m:sup>
            <m:r>
              <w:rPr>
                <w:rFonts w:ascii="Cambria Math" w:hAnsi="Cambria Math" w:cs="Times New Roman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Cs w:val="24"/>
          </w:rPr>
          <m:t>=400(</m:t>
        </m:r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f>
              <m:f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Cs w:val="24"/>
                  </w:rPr>
                  <m:t>60</m:t>
                </m:r>
              </m:num>
              <m:den>
                <m:r>
                  <w:rPr>
                    <w:rFonts w:ascii="Cambria Math" w:hAnsi="Cambria Math" w:cs="Times New Roman"/>
                    <w:szCs w:val="24"/>
                  </w:rPr>
                  <m:t>20</m:t>
                </m:r>
              </m:den>
            </m:f>
            <m:r>
              <w:rPr>
                <w:rFonts w:ascii="Cambria Math" w:hAnsi="Cambria Math" w:cs="Times New Roman"/>
                <w:szCs w:val="24"/>
              </w:rPr>
              <m:t>)</m:t>
            </m:r>
          </m:e>
          <m:sup>
            <m:r>
              <w:rPr>
                <w:rFonts w:ascii="Cambria Math" w:hAnsi="Cambria Math" w:cs="Times New Roman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Cs w:val="24"/>
          </w:rPr>
          <m:t>=3600 N</m:t>
        </m:r>
      </m:oMath>
    </w:p>
    <w:p w:rsidR="00274C08" w:rsidRPr="003E3243" w:rsidRDefault="00274C08" w:rsidP="00274C08">
      <w:pPr>
        <w:autoSpaceDE w:val="0"/>
        <w:autoSpaceDN w:val="0"/>
        <w:adjustRightInd w:val="0"/>
        <w:spacing w:after="0" w:line="240" w:lineRule="auto"/>
        <w:rPr>
          <w:rFonts w:cs="Times New Roman"/>
          <w:szCs w:val="24"/>
        </w:rPr>
      </w:pPr>
    </w:p>
    <w:p w:rsidR="00274C08" w:rsidRPr="003E3243" w:rsidRDefault="00274C08" w:rsidP="00274C08">
      <w:pPr>
        <w:autoSpaceDE w:val="0"/>
        <w:autoSpaceDN w:val="0"/>
        <w:adjustRightInd w:val="0"/>
        <w:spacing w:after="0" w:line="240" w:lineRule="auto"/>
        <w:rPr>
          <w:rFonts w:cs="Times New Roman"/>
          <w:szCs w:val="24"/>
        </w:rPr>
      </w:pPr>
      <w:r w:rsidRPr="003E3243">
        <w:rPr>
          <w:rFonts w:cs="Times New Roman"/>
          <w:szCs w:val="24"/>
        </w:rPr>
        <w:t xml:space="preserve">b)  </w:t>
      </w: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F</m:t>
            </m:r>
          </m:e>
          <m:sub>
            <m:r>
              <w:rPr>
                <w:rFonts w:ascii="Cambria Math" w:hAnsi="Cambria Math" w:cs="Times New Roman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S</m:t>
            </m:r>
          </m:e>
          <m:sub>
            <m:r>
              <w:rPr>
                <w:rFonts w:ascii="Cambria Math" w:hAnsi="Cambria Math" w:cs="Times New Roman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F</m:t>
            </m:r>
          </m:e>
          <m:sub>
            <m:r>
              <w:rPr>
                <w:rFonts w:ascii="Cambria Math" w:hAnsi="Cambria Math" w:cs="Times New Roman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S</m:t>
            </m:r>
          </m:e>
          <m:sub>
            <m:r>
              <w:rPr>
                <w:rFonts w:ascii="Cambria Math" w:hAnsi="Cambria Math" w:cs="Times New Roman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Cs w:val="24"/>
          </w:rPr>
          <m:t>→</m:t>
        </m:r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S</m:t>
            </m:r>
          </m:e>
          <m:sub>
            <m:r>
              <w:rPr>
                <w:rFonts w:ascii="Cambria Math" w:hAnsi="Cambria Math" w:cs="Times New Roman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S</m:t>
            </m:r>
          </m:e>
          <m:sub>
            <m:r>
              <w:rPr>
                <w:rFonts w:ascii="Cambria Math" w:hAnsi="Cambria Math" w:cs="Times New Roman"/>
                <w:szCs w:val="24"/>
              </w:rPr>
              <m:t>1</m:t>
            </m:r>
          </m:sub>
        </m:sSub>
        <m:f>
          <m:fPr>
            <m:ctrlPr>
              <w:rPr>
                <w:rFonts w:ascii="Cambria Math" w:hAnsi="Cambria Math" w:cs="Times New Roman"/>
                <w:i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4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4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</w:rPr>
                  <m:t>2</m:t>
                </m:r>
              </m:sub>
            </m:sSub>
          </m:den>
        </m:f>
        <m:r>
          <w:rPr>
            <w:rFonts w:ascii="Cambria Math" w:hAnsi="Cambria Math" w:cs="Times New Roman"/>
            <w:szCs w:val="24"/>
          </w:rPr>
          <m:t>=6</m:t>
        </m:r>
        <m:f>
          <m:fPr>
            <m:ctrlPr>
              <w:rPr>
                <w:rFonts w:ascii="Cambria Math" w:hAnsi="Cambria Math" w:cs="Times New Roman"/>
                <w:i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Cs w:val="24"/>
              </w:rPr>
              <m:t>400</m:t>
            </m:r>
          </m:num>
          <m:den>
            <m:r>
              <w:rPr>
                <w:rFonts w:ascii="Cambria Math" w:hAnsi="Cambria Math" w:cs="Times New Roman"/>
                <w:szCs w:val="24"/>
              </w:rPr>
              <m:t>3600</m:t>
            </m:r>
          </m:den>
        </m:f>
        <m:r>
          <w:rPr>
            <w:rFonts w:ascii="Cambria Math" w:hAnsi="Cambria Math" w:cs="Times New Roman"/>
            <w:szCs w:val="24"/>
          </w:rPr>
          <m:t>=0.67 cm</m:t>
        </m:r>
      </m:oMath>
    </w:p>
    <w:p w:rsidR="00274C08" w:rsidRPr="003E3243" w:rsidRDefault="00274C08" w:rsidP="00274C08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b/>
          <w:szCs w:val="24"/>
        </w:rPr>
      </w:pPr>
    </w:p>
    <w:p w:rsidR="00AD724D" w:rsidRPr="003E3243" w:rsidRDefault="00274C08" w:rsidP="004C0FC2">
      <w:pPr>
        <w:autoSpaceDE w:val="0"/>
        <w:autoSpaceDN w:val="0"/>
        <w:adjustRightInd w:val="0"/>
        <w:rPr>
          <w:rFonts w:cs="Times New Roman"/>
          <w:b/>
          <w:bCs/>
          <w:szCs w:val="24"/>
        </w:rPr>
      </w:pPr>
      <w:r w:rsidRPr="003E3243">
        <w:rPr>
          <w:rFonts w:cs="Times New Roman"/>
          <w:b/>
          <w:szCs w:val="24"/>
        </w:rPr>
        <w:t>2)</w:t>
      </w:r>
      <w:r w:rsidRPr="003E3243">
        <w:rPr>
          <w:rFonts w:cs="Times New Roman"/>
          <w:szCs w:val="24"/>
        </w:rPr>
        <w:t xml:space="preserve"> </w:t>
      </w:r>
      <w:r w:rsidR="00AD724D" w:rsidRPr="00245369">
        <w:rPr>
          <w:rFonts w:cs="Times New Roman"/>
          <w:b/>
          <w:szCs w:val="24"/>
        </w:rPr>
        <w:t>B</w:t>
      </w:r>
      <w:r w:rsidR="00AD724D" w:rsidRPr="003E3243">
        <w:rPr>
          <w:rFonts w:cs="Times New Roman"/>
          <w:b/>
          <w:bCs/>
          <w:szCs w:val="24"/>
        </w:rPr>
        <w:t xml:space="preserve">ir hidrolik pompanın debisi </w:t>
      </w:r>
      <w:r w:rsidR="00ED62EE" w:rsidRPr="003E3243">
        <w:rPr>
          <w:rFonts w:cs="Times New Roman"/>
          <w:b/>
          <w:bCs/>
          <w:szCs w:val="24"/>
        </w:rPr>
        <w:t>0.03</w:t>
      </w:r>
      <w:r w:rsidR="00AD724D" w:rsidRPr="003E3243">
        <w:rPr>
          <w:rFonts w:cs="Times New Roman"/>
          <w:b/>
          <w:bCs/>
          <w:szCs w:val="24"/>
        </w:rPr>
        <w:t xml:space="preserve">0 </w:t>
      </w:r>
      <w:r w:rsidR="00ED62EE" w:rsidRPr="003E3243">
        <w:rPr>
          <w:rFonts w:cs="Times New Roman"/>
          <w:b/>
          <w:bCs/>
          <w:szCs w:val="24"/>
        </w:rPr>
        <w:t>m</w:t>
      </w:r>
      <w:r w:rsidR="00ED62EE" w:rsidRPr="003E3243">
        <w:rPr>
          <w:rFonts w:cs="Times New Roman"/>
          <w:b/>
          <w:bCs/>
          <w:szCs w:val="24"/>
          <w:vertAlign w:val="superscript"/>
        </w:rPr>
        <w:t>3</w:t>
      </w:r>
      <w:r w:rsidR="00ED62EE" w:rsidRPr="003E3243">
        <w:rPr>
          <w:rFonts w:cs="Times New Roman"/>
          <w:b/>
          <w:bCs/>
          <w:szCs w:val="24"/>
        </w:rPr>
        <w:t>/s’</w:t>
      </w:r>
      <w:r w:rsidR="00AD724D" w:rsidRPr="003E3243">
        <w:rPr>
          <w:rFonts w:cs="Times New Roman"/>
          <w:b/>
          <w:bCs/>
          <w:szCs w:val="24"/>
        </w:rPr>
        <w:t xml:space="preserve"> dir. Basıncı 3</w:t>
      </w:r>
      <w:r w:rsidR="004C0FC2" w:rsidRPr="003E3243">
        <w:rPr>
          <w:rFonts w:cs="Times New Roman"/>
          <w:b/>
          <w:bCs/>
          <w:szCs w:val="24"/>
        </w:rPr>
        <w:t xml:space="preserve">00 </w:t>
      </w:r>
      <w:r w:rsidR="00ED62EE" w:rsidRPr="003E3243">
        <w:rPr>
          <w:rFonts w:cs="Times New Roman"/>
          <w:b/>
          <w:bCs/>
          <w:szCs w:val="24"/>
        </w:rPr>
        <w:t>000 Pa</w:t>
      </w:r>
      <w:r w:rsidR="004C0FC2" w:rsidRPr="003E3243">
        <w:rPr>
          <w:rFonts w:cs="Times New Roman"/>
          <w:b/>
          <w:bCs/>
          <w:szCs w:val="24"/>
        </w:rPr>
        <w:t xml:space="preserve"> ise </w:t>
      </w:r>
      <w:r w:rsidR="007754ED" w:rsidRPr="003E3243">
        <w:rPr>
          <w:rFonts w:cs="Times New Roman"/>
          <w:b/>
          <w:bCs/>
          <w:szCs w:val="24"/>
        </w:rPr>
        <w:t xml:space="preserve">pompanın </w:t>
      </w:r>
      <w:r w:rsidR="004C0FC2" w:rsidRPr="003E3243">
        <w:rPr>
          <w:rFonts w:cs="Times New Roman"/>
          <w:b/>
          <w:bCs/>
          <w:szCs w:val="24"/>
        </w:rPr>
        <w:t>hidrolik gücü</w:t>
      </w:r>
      <w:r w:rsidR="007754ED" w:rsidRPr="003E3243">
        <w:rPr>
          <w:rFonts w:cs="Times New Roman"/>
          <w:b/>
          <w:bCs/>
          <w:szCs w:val="24"/>
        </w:rPr>
        <w:t>nü</w:t>
      </w:r>
      <w:r w:rsidR="004C0FC2" w:rsidRPr="003E3243">
        <w:rPr>
          <w:rFonts w:cs="Times New Roman"/>
          <w:b/>
          <w:bCs/>
          <w:szCs w:val="24"/>
        </w:rPr>
        <w:t xml:space="preserve"> hesaplayınız</w:t>
      </w:r>
      <w:r w:rsidR="00722060">
        <w:rPr>
          <w:rFonts w:cs="Times New Roman"/>
          <w:b/>
          <w:bCs/>
          <w:szCs w:val="24"/>
        </w:rPr>
        <w:t>.</w:t>
      </w:r>
    </w:p>
    <w:p w:rsidR="00ED62EE" w:rsidRPr="003E3243" w:rsidRDefault="00ED62EE" w:rsidP="004C0FC2">
      <w:pPr>
        <w:autoSpaceDE w:val="0"/>
        <w:autoSpaceDN w:val="0"/>
        <w:adjustRightInd w:val="0"/>
        <w:rPr>
          <w:rFonts w:cs="Times New Roman"/>
          <w:szCs w:val="24"/>
        </w:rPr>
      </w:pPr>
      <w:r w:rsidRPr="003E3243">
        <w:rPr>
          <w:rFonts w:cs="Times New Roman"/>
          <w:szCs w:val="24"/>
        </w:rPr>
        <w:t>Hidrolik güç = Basınç × Debi=</w:t>
      </w:r>
      <m:oMath>
        <m:r>
          <w:rPr>
            <w:rFonts w:ascii="Cambria Math" w:hAnsi="Cambria Math" w:cs="Times New Roman"/>
            <w:szCs w:val="24"/>
          </w:rPr>
          <m:t>N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Cs w:val="24"/>
              </w:rPr>
              <m:t>W</m:t>
            </m:r>
          </m:e>
        </m:d>
        <m:r>
          <w:rPr>
            <w:rFonts w:ascii="Cambria Math" w:hAnsi="Cambria Math" w:cs="Times New Roman"/>
            <w:szCs w:val="24"/>
          </w:rPr>
          <m:t>=P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Cs w:val="24"/>
                  </w:rPr>
                  <m:t>N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 w:cs="Times New Roman"/>
                        <w:szCs w:val="24"/>
                      </w:rPr>
                      <m:t>2</m:t>
                    </m:r>
                  </m:sup>
                </m:sSup>
              </m:den>
            </m:f>
          </m:e>
        </m:d>
        <m:r>
          <w:rPr>
            <w:rFonts w:ascii="Cambria Math" w:hAnsi="Cambria Math" w:cs="Times New Roman"/>
            <w:szCs w:val="24"/>
          </w:rPr>
          <m:t>.Q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 w:cs="Times New Roman"/>
                        <w:szCs w:val="24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 w:hAnsi="Cambria Math" w:cs="Times New Roman"/>
                    <w:szCs w:val="24"/>
                  </w:rPr>
                  <m:t>s</m:t>
                </m:r>
              </m:den>
            </m:f>
          </m:e>
        </m:d>
        <m:r>
          <w:rPr>
            <w:rFonts w:ascii="Cambria Math" w:hAnsi="Cambria Math" w:cs="Times New Roman"/>
            <w:szCs w:val="24"/>
          </w:rPr>
          <m:t>=300000×0.03=9000 W=9 kW</m:t>
        </m:r>
      </m:oMath>
    </w:p>
    <w:p w:rsidR="006A50BA" w:rsidRPr="003E3243" w:rsidRDefault="006A50BA" w:rsidP="00883A8E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szCs w:val="24"/>
        </w:rPr>
      </w:pPr>
      <w:r w:rsidRPr="003E3243">
        <w:rPr>
          <w:rFonts w:cs="Times New Roman"/>
          <w:b/>
          <w:bCs/>
          <w:szCs w:val="24"/>
        </w:rPr>
        <w:t xml:space="preserve">3) Hidrolik sistem pompasına kavitasyonu önlemek için pompanın hemen üstüne bir depo monte edilmiştir. Bu depoda </w:t>
      </w:r>
      <w:r w:rsidR="00FA4BB0" w:rsidRPr="003E3243">
        <w:rPr>
          <w:rFonts w:cs="Times New Roman"/>
          <w:b/>
          <w:bCs/>
          <w:szCs w:val="24"/>
        </w:rPr>
        <w:t>2</w:t>
      </w:r>
      <w:r w:rsidRPr="003E3243">
        <w:rPr>
          <w:rFonts w:cs="Times New Roman"/>
          <w:b/>
          <w:bCs/>
          <w:szCs w:val="24"/>
        </w:rPr>
        <w:t xml:space="preserve"> m derinliğinde özgül kütlesi </w:t>
      </w:r>
      <w:r w:rsidR="00FA4BB0" w:rsidRPr="003E3243">
        <w:rPr>
          <w:rFonts w:cs="Times New Roman"/>
          <w:b/>
          <w:bCs/>
          <w:szCs w:val="24"/>
        </w:rPr>
        <w:t>900</w:t>
      </w:r>
      <w:r w:rsidRPr="003E3243">
        <w:rPr>
          <w:rFonts w:cs="Times New Roman"/>
          <w:b/>
          <w:bCs/>
          <w:szCs w:val="24"/>
        </w:rPr>
        <w:t xml:space="preserve"> kg/m</w:t>
      </w:r>
      <w:r w:rsidRPr="003E3243">
        <w:rPr>
          <w:rFonts w:cs="Times New Roman"/>
          <w:b/>
          <w:bCs/>
          <w:szCs w:val="24"/>
          <w:vertAlign w:val="superscript"/>
        </w:rPr>
        <w:t>3</w:t>
      </w:r>
      <w:r w:rsidRPr="003E3243">
        <w:rPr>
          <w:rFonts w:cs="Times New Roman"/>
          <w:b/>
          <w:bCs/>
          <w:szCs w:val="24"/>
        </w:rPr>
        <w:t xml:space="preserve"> olan bir yağ vardır. Pompanın giriş ağzında oluşan basıncı bulunuz.</w:t>
      </w:r>
    </w:p>
    <w:p w:rsidR="00AD724D" w:rsidRPr="003E3243" w:rsidRDefault="00AD724D" w:rsidP="00274C08">
      <w:pPr>
        <w:autoSpaceDE w:val="0"/>
        <w:autoSpaceDN w:val="0"/>
        <w:adjustRightInd w:val="0"/>
        <w:spacing w:after="0" w:line="240" w:lineRule="auto"/>
        <w:rPr>
          <w:rFonts w:cs="Times New Roman"/>
          <w:szCs w:val="24"/>
        </w:rPr>
      </w:pPr>
    </w:p>
    <w:p w:rsidR="00274C08" w:rsidRPr="003E3243" w:rsidRDefault="00274C08" w:rsidP="00274C08">
      <w:pPr>
        <w:autoSpaceDE w:val="0"/>
        <w:autoSpaceDN w:val="0"/>
        <w:adjustRightInd w:val="0"/>
        <w:spacing w:after="0" w:line="240" w:lineRule="auto"/>
        <w:rPr>
          <w:rFonts w:cs="Times New Roman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Cs w:val="24"/>
            </w:rPr>
            <m:t>P=ρgh=900×9.81×2=17658 Pa</m:t>
          </m:r>
        </m:oMath>
      </m:oMathPara>
    </w:p>
    <w:p w:rsidR="00274C08" w:rsidRPr="003E3243" w:rsidRDefault="00274C08" w:rsidP="00274C08">
      <w:pPr>
        <w:autoSpaceDE w:val="0"/>
        <w:autoSpaceDN w:val="0"/>
        <w:adjustRightInd w:val="0"/>
        <w:spacing w:after="0" w:line="240" w:lineRule="auto"/>
        <w:rPr>
          <w:rFonts w:cs="Times New Roman"/>
          <w:szCs w:val="24"/>
        </w:rPr>
      </w:pPr>
    </w:p>
    <w:p w:rsidR="00274C08" w:rsidRPr="003E3243" w:rsidRDefault="00274C08" w:rsidP="00274C08">
      <w:pPr>
        <w:autoSpaceDE w:val="0"/>
        <w:autoSpaceDN w:val="0"/>
        <w:adjustRightInd w:val="0"/>
        <w:spacing w:after="0" w:line="240" w:lineRule="auto"/>
        <w:rPr>
          <w:rFonts w:cs="Times New Roman"/>
          <w:szCs w:val="24"/>
        </w:rPr>
      </w:pPr>
    </w:p>
    <w:p w:rsidR="00977F81" w:rsidRPr="003E3243" w:rsidRDefault="00D66412" w:rsidP="00D66412">
      <w:pPr>
        <w:autoSpaceDE w:val="0"/>
        <w:autoSpaceDN w:val="0"/>
        <w:adjustRightInd w:val="0"/>
        <w:rPr>
          <w:rFonts w:cs="Times New Roman"/>
          <w:b/>
          <w:bCs/>
          <w:szCs w:val="24"/>
        </w:rPr>
      </w:pPr>
      <w:r w:rsidRPr="003E3243">
        <w:rPr>
          <w:rFonts w:cs="Times New Roman"/>
          <w:b/>
          <w:szCs w:val="24"/>
        </w:rPr>
        <w:t xml:space="preserve">4) </w:t>
      </w:r>
      <w:r w:rsidR="00977F81" w:rsidRPr="003E3243">
        <w:rPr>
          <w:rFonts w:cs="Times New Roman"/>
          <w:b/>
          <w:szCs w:val="24"/>
        </w:rPr>
        <w:t>Hidrolik</w:t>
      </w:r>
      <w:r w:rsidR="00977F81" w:rsidRPr="003E3243">
        <w:rPr>
          <w:rFonts w:cs="Times New Roman"/>
          <w:szCs w:val="24"/>
        </w:rPr>
        <w:t xml:space="preserve"> </w:t>
      </w:r>
      <w:r w:rsidRPr="003E3243">
        <w:rPr>
          <w:rFonts w:cs="Times New Roman"/>
          <w:b/>
          <w:bCs/>
          <w:szCs w:val="24"/>
        </w:rPr>
        <w:t xml:space="preserve">pompa </w:t>
      </w:r>
      <w:r w:rsidR="00C3543A" w:rsidRPr="003E3243">
        <w:rPr>
          <w:rFonts w:cs="Times New Roman"/>
          <w:b/>
          <w:bCs/>
          <w:szCs w:val="24"/>
        </w:rPr>
        <w:t>5</w:t>
      </w:r>
      <w:r w:rsidR="00977F81" w:rsidRPr="003E3243">
        <w:rPr>
          <w:rFonts w:cs="Times New Roman"/>
          <w:b/>
          <w:bCs/>
          <w:szCs w:val="24"/>
        </w:rPr>
        <w:t>00</w:t>
      </w:r>
      <w:r w:rsidRPr="003E3243">
        <w:rPr>
          <w:rFonts w:cs="Times New Roman"/>
          <w:b/>
          <w:bCs/>
          <w:szCs w:val="24"/>
        </w:rPr>
        <w:t xml:space="preserve"> kPa</w:t>
      </w:r>
      <w:r w:rsidR="00977F81" w:rsidRPr="003E3243">
        <w:rPr>
          <w:rFonts w:cs="Times New Roman"/>
          <w:b/>
          <w:bCs/>
          <w:szCs w:val="24"/>
        </w:rPr>
        <w:t>’</w:t>
      </w:r>
      <w:r w:rsidRPr="003E3243">
        <w:rPr>
          <w:rFonts w:cs="Times New Roman"/>
          <w:b/>
          <w:bCs/>
          <w:szCs w:val="24"/>
        </w:rPr>
        <w:t xml:space="preserve"> da </w:t>
      </w:r>
      <w:r w:rsidR="00C3543A" w:rsidRPr="003E3243">
        <w:rPr>
          <w:rFonts w:cs="Times New Roman"/>
          <w:b/>
          <w:bCs/>
          <w:szCs w:val="24"/>
        </w:rPr>
        <w:t>6</w:t>
      </w:r>
      <w:r w:rsidR="00977F81" w:rsidRPr="003E3243">
        <w:rPr>
          <w:rFonts w:cs="Times New Roman"/>
          <w:b/>
          <w:bCs/>
          <w:szCs w:val="24"/>
        </w:rPr>
        <w:t xml:space="preserve">000 saat </w:t>
      </w:r>
      <w:r w:rsidRPr="003E3243">
        <w:rPr>
          <w:rFonts w:cs="Times New Roman"/>
          <w:b/>
          <w:bCs/>
          <w:szCs w:val="24"/>
        </w:rPr>
        <w:t>çalıştırıl</w:t>
      </w:r>
      <w:r w:rsidR="00977F81" w:rsidRPr="003E3243">
        <w:rPr>
          <w:rFonts w:cs="Times New Roman"/>
          <w:b/>
          <w:bCs/>
          <w:szCs w:val="24"/>
        </w:rPr>
        <w:t xml:space="preserve">acak şekilde tasarlanmıştır. Bu pompa </w:t>
      </w:r>
      <w:r w:rsidR="00C3543A" w:rsidRPr="003E3243">
        <w:rPr>
          <w:rFonts w:cs="Times New Roman"/>
          <w:b/>
          <w:bCs/>
          <w:szCs w:val="24"/>
        </w:rPr>
        <w:t>9</w:t>
      </w:r>
      <w:r w:rsidR="00977F81" w:rsidRPr="003E3243">
        <w:rPr>
          <w:rFonts w:cs="Times New Roman"/>
          <w:b/>
          <w:bCs/>
          <w:szCs w:val="24"/>
        </w:rPr>
        <w:t>00 kPa’da çalıştırılırsa pompa yataklarının ömrü ne olur?</w:t>
      </w:r>
    </w:p>
    <w:p w:rsidR="00274C08" w:rsidRPr="003E3243" w:rsidRDefault="00977F81" w:rsidP="00274C08">
      <w:pPr>
        <w:autoSpaceDE w:val="0"/>
        <w:autoSpaceDN w:val="0"/>
        <w:adjustRightInd w:val="0"/>
        <w:spacing w:after="0" w:line="240" w:lineRule="auto"/>
        <w:rPr>
          <w:rFonts w:cs="Times New Roman"/>
          <w:szCs w:val="24"/>
        </w:rPr>
      </w:pPr>
      <w:r w:rsidRPr="003E3243">
        <w:rPr>
          <w:rFonts w:cs="Times New Roman"/>
          <w:position w:val="-60"/>
          <w:szCs w:val="24"/>
        </w:rPr>
        <w:object w:dxaOrig="3080" w:dyaOrig="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pt;height:48.5pt" o:ole="">
            <v:imagedata r:id="rId12" o:title=""/>
          </v:shape>
          <o:OLEObject Type="Embed" ProgID="Equation.DSMT4" ShapeID="_x0000_i1025" DrawAspect="Content" ObjectID="_1655215570" r:id="rId13"/>
        </w:object>
      </w:r>
    </w:p>
    <w:p w:rsidR="00977F81" w:rsidRPr="003E3243" w:rsidRDefault="00977F81" w:rsidP="00274C08">
      <w:pPr>
        <w:autoSpaceDE w:val="0"/>
        <w:autoSpaceDN w:val="0"/>
        <w:adjustRightInd w:val="0"/>
        <w:spacing w:after="0" w:line="240" w:lineRule="auto"/>
        <w:rPr>
          <w:rFonts w:cs="Times New Roman"/>
          <w:szCs w:val="24"/>
        </w:rPr>
      </w:pPr>
    </w:p>
    <w:p w:rsidR="00274C08" w:rsidRPr="003E3243" w:rsidRDefault="00977F81" w:rsidP="00274C08">
      <w:pPr>
        <w:autoSpaceDE w:val="0"/>
        <w:autoSpaceDN w:val="0"/>
        <w:adjustRightInd w:val="0"/>
        <w:spacing w:after="0" w:line="240" w:lineRule="auto"/>
        <w:rPr>
          <w:rFonts w:cs="Times New Roman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Cs w:val="24"/>
            </w:rPr>
            <m:t>Yeni yatak ömrü=</m:t>
          </m:r>
          <m:f>
            <m:f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Cs w:val="24"/>
                </w:rPr>
                <m:t>6000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4"/>
                    </w:rPr>
                    <m:t>(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Cs w:val="24"/>
                        </w:rPr>
                        <m:t>900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Cs w:val="24"/>
                        </w:rPr>
                        <m:t>500</m:t>
                      </m:r>
                    </m:den>
                  </m:f>
                  <m:r>
                    <w:rPr>
                      <w:rFonts w:ascii="Cambria Math" w:hAnsi="Cambria Math" w:cs="Times New Roman"/>
                      <w:szCs w:val="24"/>
                    </w:rPr>
                    <m:t>)</m:t>
                  </m:r>
                </m:e>
                <m:sup>
                  <m:r>
                    <w:rPr>
                      <w:rFonts w:ascii="Cambria Math" w:hAnsi="Cambria Math" w:cs="Times New Roman"/>
                      <w:szCs w:val="24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 w:cs="Times New Roman"/>
              <w:szCs w:val="24"/>
            </w:rPr>
            <m:t xml:space="preserve">=1028.8 </m:t>
          </m:r>
          <m:r>
            <w:rPr>
              <w:rFonts w:ascii="Cambria Math" w:hAnsi="Cambria Math" w:cs="Times New Roman"/>
              <w:szCs w:val="24"/>
            </w:rPr>
            <m:t>h</m:t>
          </m:r>
        </m:oMath>
      </m:oMathPara>
    </w:p>
    <w:p w:rsidR="00274C08" w:rsidRPr="003E3243" w:rsidRDefault="00274C08" w:rsidP="00274C08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szCs w:val="24"/>
        </w:rPr>
      </w:pPr>
    </w:p>
    <w:p w:rsidR="00CF4AFE" w:rsidRPr="003E3243" w:rsidRDefault="00CF4AFE" w:rsidP="003E3243">
      <w:pPr>
        <w:autoSpaceDE w:val="0"/>
        <w:autoSpaceDN w:val="0"/>
        <w:adjustRightInd w:val="0"/>
        <w:jc w:val="both"/>
        <w:rPr>
          <w:rFonts w:cs="Times New Roman"/>
          <w:b/>
          <w:szCs w:val="24"/>
        </w:rPr>
      </w:pPr>
      <w:r w:rsidRPr="003E3243">
        <w:rPr>
          <w:rFonts w:cs="Times New Roman"/>
          <w:b/>
          <w:szCs w:val="24"/>
        </w:rPr>
        <w:t xml:space="preserve">5) Bir hidrolik </w:t>
      </w:r>
      <w:r w:rsidRPr="003E3243">
        <w:rPr>
          <w:rFonts w:cs="Times New Roman"/>
          <w:b/>
          <w:bCs/>
          <w:szCs w:val="24"/>
        </w:rPr>
        <w:t xml:space="preserve">pompa </w:t>
      </w:r>
      <w:r w:rsidR="00DB3FFE" w:rsidRPr="003E3243">
        <w:rPr>
          <w:rFonts w:cs="Times New Roman"/>
          <w:b/>
          <w:bCs/>
          <w:szCs w:val="24"/>
        </w:rPr>
        <w:t>1</w:t>
      </w:r>
      <w:r w:rsidR="001E2DDB" w:rsidRPr="003E3243">
        <w:rPr>
          <w:rFonts w:cs="Times New Roman"/>
          <w:b/>
          <w:bCs/>
          <w:szCs w:val="24"/>
        </w:rPr>
        <w:t>2</w:t>
      </w:r>
      <w:r w:rsidRPr="003E3243">
        <w:rPr>
          <w:rFonts w:cs="Times New Roman"/>
          <w:b/>
          <w:bCs/>
          <w:szCs w:val="24"/>
        </w:rPr>
        <w:t>00 d/d</w:t>
      </w:r>
      <w:r w:rsidR="00DB3FFE" w:rsidRPr="003E3243">
        <w:rPr>
          <w:rFonts w:cs="Times New Roman"/>
          <w:b/>
          <w:bCs/>
          <w:szCs w:val="24"/>
        </w:rPr>
        <w:t>’ da</w:t>
      </w:r>
      <w:r w:rsidRPr="003E3243">
        <w:rPr>
          <w:rFonts w:cs="Times New Roman"/>
          <w:b/>
          <w:bCs/>
          <w:szCs w:val="24"/>
        </w:rPr>
        <w:t xml:space="preserve"> çalıştırılıyor ve yatak ömrü </w:t>
      </w:r>
      <w:r w:rsidR="001E2DDB" w:rsidRPr="003E3243">
        <w:rPr>
          <w:rFonts w:cs="Times New Roman"/>
          <w:b/>
          <w:bCs/>
          <w:szCs w:val="24"/>
        </w:rPr>
        <w:t>2</w:t>
      </w:r>
      <w:r w:rsidR="00DB3FFE" w:rsidRPr="003E3243">
        <w:rPr>
          <w:rFonts w:cs="Times New Roman"/>
          <w:b/>
          <w:bCs/>
          <w:szCs w:val="24"/>
        </w:rPr>
        <w:t>000 saat</w:t>
      </w:r>
      <w:r w:rsidRPr="003E3243">
        <w:rPr>
          <w:rFonts w:cs="Times New Roman"/>
          <w:b/>
          <w:bCs/>
          <w:szCs w:val="24"/>
        </w:rPr>
        <w:t xml:space="preserve"> ol</w:t>
      </w:r>
      <w:r w:rsidR="00DB3FFE" w:rsidRPr="003E3243">
        <w:rPr>
          <w:rFonts w:cs="Times New Roman"/>
          <w:b/>
          <w:bCs/>
          <w:szCs w:val="24"/>
        </w:rPr>
        <w:t>arak veriliyor</w:t>
      </w:r>
      <w:r w:rsidRPr="003E3243">
        <w:rPr>
          <w:rFonts w:cs="Times New Roman"/>
          <w:b/>
          <w:bCs/>
          <w:szCs w:val="24"/>
        </w:rPr>
        <w:t xml:space="preserve">. </w:t>
      </w:r>
      <w:r w:rsidR="00DB3FFE" w:rsidRPr="003E3243">
        <w:rPr>
          <w:rFonts w:cs="Times New Roman"/>
          <w:b/>
          <w:bCs/>
          <w:szCs w:val="24"/>
        </w:rPr>
        <w:t>P</w:t>
      </w:r>
      <w:r w:rsidRPr="003E3243">
        <w:rPr>
          <w:rFonts w:cs="Times New Roman"/>
          <w:b/>
          <w:bCs/>
          <w:szCs w:val="24"/>
        </w:rPr>
        <w:t xml:space="preserve">ompa hızı </w:t>
      </w:r>
      <w:r w:rsidR="001E2DDB" w:rsidRPr="003E3243">
        <w:rPr>
          <w:rFonts w:cs="Times New Roman"/>
          <w:b/>
          <w:bCs/>
          <w:szCs w:val="24"/>
        </w:rPr>
        <w:t>15</w:t>
      </w:r>
      <w:r w:rsidRPr="003E3243">
        <w:rPr>
          <w:rFonts w:cs="Times New Roman"/>
          <w:b/>
          <w:bCs/>
          <w:szCs w:val="24"/>
        </w:rPr>
        <w:t>00 d/d</w:t>
      </w:r>
      <w:r w:rsidR="00DB3FFE" w:rsidRPr="003E3243">
        <w:rPr>
          <w:rFonts w:cs="Times New Roman"/>
          <w:b/>
          <w:bCs/>
          <w:szCs w:val="24"/>
        </w:rPr>
        <w:t>’</w:t>
      </w:r>
      <w:r w:rsidR="00A554B1" w:rsidRPr="003E3243">
        <w:rPr>
          <w:rFonts w:cs="Times New Roman"/>
          <w:b/>
          <w:bCs/>
          <w:szCs w:val="24"/>
        </w:rPr>
        <w:t>da çalıştırıldığında</w:t>
      </w:r>
      <w:r w:rsidR="00DB3FFE" w:rsidRPr="003E3243">
        <w:rPr>
          <w:rFonts w:cs="Times New Roman"/>
          <w:b/>
          <w:bCs/>
          <w:szCs w:val="24"/>
        </w:rPr>
        <w:t xml:space="preserve"> </w:t>
      </w:r>
      <w:r w:rsidRPr="003E3243">
        <w:rPr>
          <w:rFonts w:cs="Times New Roman"/>
          <w:b/>
          <w:bCs/>
          <w:szCs w:val="24"/>
        </w:rPr>
        <w:t xml:space="preserve">yatağın ömrü </w:t>
      </w:r>
      <w:r w:rsidR="00DB3FFE" w:rsidRPr="003E3243">
        <w:rPr>
          <w:rFonts w:cs="Times New Roman"/>
          <w:b/>
          <w:bCs/>
          <w:szCs w:val="24"/>
        </w:rPr>
        <w:t>ne olur</w:t>
      </w:r>
      <w:r w:rsidR="003E3243" w:rsidRPr="003E3243">
        <w:rPr>
          <w:rFonts w:cs="Times New Roman"/>
          <w:b/>
          <w:bCs/>
          <w:szCs w:val="24"/>
        </w:rPr>
        <w:t>?</w:t>
      </w:r>
    </w:p>
    <w:p w:rsidR="00A554B1" w:rsidRPr="003E3243" w:rsidRDefault="00245369" w:rsidP="00274C08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szCs w:val="24"/>
        </w:rPr>
      </w:pPr>
      <w:r w:rsidRPr="003E3243">
        <w:rPr>
          <w:rFonts w:cs="Times New Roman"/>
          <w:b/>
          <w:position w:val="-30"/>
          <w:szCs w:val="24"/>
        </w:rPr>
        <w:object w:dxaOrig="5319" w:dyaOrig="680">
          <v:shape id="_x0000_i1026" type="#_x0000_t75" style="width:265.5pt;height:33.5pt" o:ole="">
            <v:imagedata r:id="rId14" o:title=""/>
          </v:shape>
          <o:OLEObject Type="Embed" ProgID="Equation.DSMT4" ShapeID="_x0000_i1026" DrawAspect="Content" ObjectID="_1655215571" r:id="rId15"/>
        </w:object>
      </w:r>
    </w:p>
    <w:p w:rsidR="00A554B1" w:rsidRPr="003E3243" w:rsidRDefault="000B0BCF" w:rsidP="00274C08">
      <w:pPr>
        <w:autoSpaceDE w:val="0"/>
        <w:autoSpaceDN w:val="0"/>
        <w:adjustRightInd w:val="0"/>
        <w:spacing w:after="0" w:line="240" w:lineRule="auto"/>
        <w:rPr>
          <w:rFonts w:cs="Times New Roman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Cs w:val="24"/>
            </w:rPr>
            <w:lastRenderedPageBreak/>
            <m:t>Yeni yatak ömrü=</m:t>
          </m:r>
          <m:f>
            <m:f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Cs w:val="24"/>
                </w:rPr>
                <m:t>2000×1200</m:t>
              </m:r>
            </m:num>
            <m:den>
              <m:r>
                <w:rPr>
                  <w:rFonts w:ascii="Cambria Math" w:hAnsi="Cambria Math" w:cs="Times New Roman"/>
                  <w:szCs w:val="24"/>
                </w:rPr>
                <m:t>1500</m:t>
              </m:r>
            </m:den>
          </m:f>
          <m:r>
            <w:rPr>
              <w:rFonts w:ascii="Cambria Math" w:hAnsi="Cambria Math" w:cs="Times New Roman"/>
              <w:szCs w:val="24"/>
            </w:rPr>
            <m:t xml:space="preserve">=1600 </m:t>
          </m:r>
          <m:r>
            <w:rPr>
              <w:rFonts w:ascii="Cambria Math" w:hAnsi="Cambria Math" w:cs="Times New Roman"/>
              <w:szCs w:val="24"/>
            </w:rPr>
            <m:t>h</m:t>
          </m:r>
        </m:oMath>
      </m:oMathPara>
    </w:p>
    <w:p w:rsidR="00A554B1" w:rsidRPr="003E3243" w:rsidRDefault="00A554B1" w:rsidP="00274C08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szCs w:val="24"/>
        </w:rPr>
      </w:pPr>
    </w:p>
    <w:p w:rsidR="00920DD4" w:rsidRPr="003E3243" w:rsidRDefault="00EA4914" w:rsidP="003E3243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b/>
          <w:szCs w:val="24"/>
        </w:rPr>
      </w:pPr>
      <w:r w:rsidRPr="003E3243">
        <w:rPr>
          <w:rFonts w:cs="Times New Roman"/>
          <w:b/>
          <w:szCs w:val="24"/>
        </w:rPr>
        <w:t xml:space="preserve">6) </w:t>
      </w:r>
      <w:r w:rsidRPr="003E3243">
        <w:rPr>
          <w:rFonts w:cs="Times New Roman"/>
          <w:b/>
          <w:bCs/>
          <w:szCs w:val="24"/>
        </w:rPr>
        <w:t>Bir dıştan dişli pompanın dişli modülü m=</w:t>
      </w:r>
      <w:r w:rsidR="006A3913" w:rsidRPr="003E3243">
        <w:rPr>
          <w:rFonts w:cs="Times New Roman"/>
          <w:b/>
          <w:bCs/>
          <w:szCs w:val="24"/>
        </w:rPr>
        <w:t xml:space="preserve">6 mm ve </w:t>
      </w:r>
      <w:r w:rsidRPr="003E3243">
        <w:rPr>
          <w:rFonts w:cs="Times New Roman"/>
          <w:b/>
          <w:bCs/>
          <w:szCs w:val="24"/>
        </w:rPr>
        <w:t xml:space="preserve">diş sayısı </w:t>
      </w:r>
      <w:r w:rsidR="00245369">
        <w:rPr>
          <w:rFonts w:cs="Times New Roman"/>
          <w:b/>
          <w:bCs/>
          <w:szCs w:val="24"/>
        </w:rPr>
        <w:t>z=</w:t>
      </w:r>
      <w:r w:rsidR="006A3913" w:rsidRPr="003E3243">
        <w:rPr>
          <w:rFonts w:cs="Times New Roman"/>
          <w:b/>
          <w:bCs/>
          <w:szCs w:val="24"/>
        </w:rPr>
        <w:t>7</w:t>
      </w:r>
      <w:r w:rsidRPr="003E3243">
        <w:rPr>
          <w:rFonts w:cs="Times New Roman"/>
          <w:b/>
          <w:bCs/>
          <w:szCs w:val="24"/>
        </w:rPr>
        <w:t xml:space="preserve"> olarak verilmiştir. </w:t>
      </w:r>
      <w:r w:rsidR="00920DD4" w:rsidRPr="003E3243">
        <w:rPr>
          <w:rFonts w:cs="Times New Roman"/>
          <w:b/>
          <w:bCs/>
          <w:szCs w:val="24"/>
        </w:rPr>
        <w:t>a)Dişlinin hatvesini(t)</w:t>
      </w:r>
      <w:r w:rsidR="00081B33">
        <w:rPr>
          <w:rFonts w:cs="Times New Roman"/>
          <w:b/>
          <w:bCs/>
          <w:szCs w:val="24"/>
        </w:rPr>
        <w:t xml:space="preserve"> ve b</w:t>
      </w:r>
      <w:r w:rsidR="00920DD4" w:rsidRPr="003E3243">
        <w:rPr>
          <w:rFonts w:cs="Times New Roman"/>
          <w:b/>
          <w:bCs/>
          <w:szCs w:val="24"/>
        </w:rPr>
        <w:t>)Bölüm dairesi çapını(d</w:t>
      </w:r>
      <w:r w:rsidR="00920DD4" w:rsidRPr="003E3243">
        <w:rPr>
          <w:rFonts w:cs="Times New Roman"/>
          <w:b/>
          <w:bCs/>
          <w:szCs w:val="24"/>
          <w:vertAlign w:val="subscript"/>
        </w:rPr>
        <w:t>b</w:t>
      </w:r>
      <w:r w:rsidR="00920DD4" w:rsidRPr="003E3243">
        <w:rPr>
          <w:rFonts w:cs="Times New Roman"/>
          <w:b/>
          <w:bCs/>
          <w:szCs w:val="24"/>
        </w:rPr>
        <w:t>) bulunuz.</w:t>
      </w:r>
    </w:p>
    <w:p w:rsidR="00920DD4" w:rsidRPr="003E3243" w:rsidRDefault="00920DD4" w:rsidP="00920DD4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szCs w:val="24"/>
        </w:rPr>
      </w:pPr>
    </w:p>
    <w:p w:rsidR="004E1660" w:rsidRPr="003E3243" w:rsidRDefault="004E1660" w:rsidP="004E1660">
      <w:pPr>
        <w:autoSpaceDE w:val="0"/>
        <w:autoSpaceDN w:val="0"/>
        <w:adjustRightInd w:val="0"/>
        <w:spacing w:after="0" w:line="240" w:lineRule="auto"/>
        <w:rPr>
          <w:rFonts w:cs="Times New Roman"/>
          <w:szCs w:val="24"/>
        </w:rPr>
      </w:pPr>
      <w:r w:rsidRPr="003E3243">
        <w:rPr>
          <w:rFonts w:cs="Times New Roman"/>
          <w:bCs/>
          <w:szCs w:val="24"/>
        </w:rPr>
        <w:t>a)  t=m</w:t>
      </w:r>
      <w:r w:rsidR="001965F3" w:rsidRPr="003E3243">
        <w:rPr>
          <w:rFonts w:cs="Times New Roman"/>
          <w:bCs/>
          <w:szCs w:val="24"/>
        </w:rPr>
        <w:t>×</w:t>
      </w:r>
      <w:r w:rsidRPr="003E3243">
        <w:rPr>
          <w:rFonts w:cs="Times New Roman"/>
          <w:bCs/>
          <w:szCs w:val="24"/>
          <w:lang w:val="el-GR"/>
        </w:rPr>
        <w:t>π</w:t>
      </w:r>
      <w:r w:rsidRPr="003E3243">
        <w:rPr>
          <w:rFonts w:cs="Times New Roman"/>
          <w:bCs/>
          <w:szCs w:val="24"/>
        </w:rPr>
        <w:t>=</w:t>
      </w:r>
      <w:r w:rsidR="006A3913" w:rsidRPr="003E3243">
        <w:rPr>
          <w:rFonts w:cs="Times New Roman"/>
          <w:bCs/>
          <w:szCs w:val="24"/>
        </w:rPr>
        <w:t>6</w:t>
      </w:r>
      <m:oMath>
        <m:r>
          <w:rPr>
            <w:rFonts w:ascii="Cambria Math" w:hAnsi="Cambria Math" w:cs="Times New Roman"/>
            <w:szCs w:val="24"/>
          </w:rPr>
          <m:t>×π=18.85 mm</m:t>
        </m:r>
      </m:oMath>
    </w:p>
    <w:p w:rsidR="004E1660" w:rsidRPr="003E3243" w:rsidRDefault="006A3913" w:rsidP="004E1660">
      <w:pPr>
        <w:autoSpaceDE w:val="0"/>
        <w:autoSpaceDN w:val="0"/>
        <w:adjustRightInd w:val="0"/>
        <w:spacing w:after="0" w:line="240" w:lineRule="auto"/>
        <w:rPr>
          <w:rFonts w:cs="Times New Roman"/>
          <w:szCs w:val="24"/>
        </w:rPr>
      </w:pPr>
      <w:r w:rsidRPr="003E3243">
        <w:rPr>
          <w:rFonts w:cs="Times New Roman"/>
          <w:bCs/>
          <w:szCs w:val="24"/>
        </w:rPr>
        <w:t>b</w:t>
      </w:r>
      <w:r w:rsidR="004E1660" w:rsidRPr="003E3243">
        <w:rPr>
          <w:rFonts w:cs="Times New Roman"/>
          <w:bCs/>
          <w:szCs w:val="24"/>
        </w:rPr>
        <w:t>)  d</w:t>
      </w:r>
      <w:r w:rsidR="004E1660" w:rsidRPr="003E3243">
        <w:rPr>
          <w:rFonts w:cs="Times New Roman"/>
          <w:bCs/>
          <w:szCs w:val="24"/>
          <w:vertAlign w:val="subscript"/>
        </w:rPr>
        <w:t>b</w:t>
      </w:r>
      <w:r w:rsidR="004E1660" w:rsidRPr="003E3243">
        <w:rPr>
          <w:rFonts w:cs="Times New Roman"/>
          <w:bCs/>
          <w:szCs w:val="24"/>
        </w:rPr>
        <w:t>=m.z=</w:t>
      </w:r>
      <w:r w:rsidRPr="003E3243">
        <w:rPr>
          <w:rFonts w:cs="Times New Roman"/>
          <w:bCs/>
          <w:szCs w:val="24"/>
        </w:rPr>
        <w:t>6</w:t>
      </w:r>
      <w:r w:rsidR="00432CD0" w:rsidRPr="003E3243">
        <w:rPr>
          <w:rFonts w:cs="Times New Roman"/>
          <w:bCs/>
          <w:szCs w:val="24"/>
        </w:rPr>
        <w:t>×</w:t>
      </w:r>
      <w:r w:rsidRPr="003E3243">
        <w:rPr>
          <w:rFonts w:cs="Times New Roman"/>
          <w:bCs/>
          <w:szCs w:val="24"/>
        </w:rPr>
        <w:t>7</w:t>
      </w:r>
      <w:r w:rsidR="004E1660" w:rsidRPr="003E3243">
        <w:rPr>
          <w:rFonts w:cs="Times New Roman"/>
          <w:bCs/>
          <w:szCs w:val="24"/>
        </w:rPr>
        <w:t>=</w:t>
      </w:r>
      <w:r w:rsidRPr="003E3243">
        <w:rPr>
          <w:rFonts w:cs="Times New Roman"/>
          <w:bCs/>
          <w:szCs w:val="24"/>
        </w:rPr>
        <w:t>42</w:t>
      </w:r>
      <w:r w:rsidR="001965F3" w:rsidRPr="003E3243">
        <w:rPr>
          <w:rFonts w:cs="Times New Roman"/>
          <w:bCs/>
          <w:szCs w:val="24"/>
        </w:rPr>
        <w:t xml:space="preserve"> </w:t>
      </w:r>
      <w:r w:rsidR="004E1660" w:rsidRPr="003E3243">
        <w:rPr>
          <w:rFonts w:cs="Times New Roman"/>
          <w:bCs/>
          <w:szCs w:val="24"/>
        </w:rPr>
        <w:t>mm</w:t>
      </w:r>
    </w:p>
    <w:p w:rsidR="00EA4914" w:rsidRPr="003E3243" w:rsidRDefault="00EA4914" w:rsidP="00274C08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szCs w:val="24"/>
        </w:rPr>
      </w:pPr>
    </w:p>
    <w:p w:rsidR="007C67C2" w:rsidRPr="003E3243" w:rsidRDefault="007C67C2" w:rsidP="007C67C2">
      <w:pPr>
        <w:jc w:val="both"/>
        <w:rPr>
          <w:rFonts w:cs="Times New Roman"/>
          <w:iCs/>
          <w:szCs w:val="24"/>
        </w:rPr>
      </w:pPr>
      <w:r w:rsidRPr="003E3243">
        <w:rPr>
          <w:rFonts w:cs="Times New Roman"/>
          <w:b/>
          <w:szCs w:val="24"/>
        </w:rPr>
        <w:t>7) Bir basınç emniyet valfinde akışkana yol veren popetin akışkanla temas eden alanı 6 cm</w:t>
      </w:r>
      <w:r w:rsidRPr="003E3243">
        <w:rPr>
          <w:rFonts w:cs="Times New Roman"/>
          <w:b/>
          <w:szCs w:val="24"/>
          <w:vertAlign w:val="superscript"/>
        </w:rPr>
        <w:t>2</w:t>
      </w:r>
      <w:r w:rsidRPr="003E3243">
        <w:rPr>
          <w:rFonts w:cs="Times New Roman"/>
          <w:b/>
          <w:szCs w:val="24"/>
        </w:rPr>
        <w:t>, popete etki ederek kapalı konumda tutan baskı yayının yay sabiti 5000 N/cm’dir.  Valf ayarı, yayın başlangıç uzunluğundan 0.2 cm kadar sıkıştırılacak şekilde yapılır. Pompadan gelen tüm akışkanın valf</w:t>
      </w:r>
      <w:r w:rsidR="00245369">
        <w:rPr>
          <w:rFonts w:cs="Times New Roman"/>
          <w:b/>
          <w:szCs w:val="24"/>
        </w:rPr>
        <w:t>t</w:t>
      </w:r>
      <w:r w:rsidRPr="003E3243">
        <w:rPr>
          <w:rFonts w:cs="Times New Roman"/>
          <w:b/>
          <w:szCs w:val="24"/>
        </w:rPr>
        <w:t>en geçmesi için popetin 0.4 cm açılması yani yukarı yönde hareket etmesi gerekir. a) A</w:t>
      </w:r>
      <w:r w:rsidRPr="003E3243">
        <w:rPr>
          <w:rFonts w:cs="Times New Roman"/>
          <w:b/>
          <w:iCs/>
          <w:szCs w:val="24"/>
        </w:rPr>
        <w:t>çılma basıncını (cracking pressure)</w:t>
      </w:r>
      <w:r w:rsidRPr="003E3243">
        <w:rPr>
          <w:rFonts w:cs="Times New Roman"/>
          <w:b/>
          <w:szCs w:val="24"/>
        </w:rPr>
        <w:t xml:space="preserve"> bulunuz. b) T</w:t>
      </w:r>
      <w:r w:rsidRPr="003E3243">
        <w:rPr>
          <w:rFonts w:cs="Times New Roman"/>
          <w:b/>
          <w:iCs/>
          <w:szCs w:val="24"/>
        </w:rPr>
        <w:t>am akış basıncı</w:t>
      </w:r>
      <w:r w:rsidRPr="003E3243">
        <w:rPr>
          <w:rFonts w:cs="Times New Roman"/>
          <w:b/>
          <w:iCs/>
          <w:szCs w:val="24"/>
        </w:rPr>
        <w:fldChar w:fldCharType="begin"/>
      </w:r>
      <w:r w:rsidRPr="003E3243">
        <w:rPr>
          <w:rFonts w:cs="Times New Roman"/>
          <w:b/>
          <w:iCs/>
          <w:szCs w:val="24"/>
        </w:rPr>
        <w:instrText xml:space="preserve"> XE "Tam akış basıncı" </w:instrText>
      </w:r>
      <w:r w:rsidRPr="003E3243">
        <w:rPr>
          <w:rFonts w:cs="Times New Roman"/>
          <w:b/>
          <w:iCs/>
          <w:szCs w:val="24"/>
        </w:rPr>
        <w:fldChar w:fldCharType="end"/>
      </w:r>
      <w:r w:rsidRPr="003E3243">
        <w:rPr>
          <w:rFonts w:cs="Times New Roman"/>
          <w:b/>
          <w:iCs/>
          <w:szCs w:val="24"/>
        </w:rPr>
        <w:t>nı bulunuz.</w:t>
      </w:r>
    </w:p>
    <w:p w:rsidR="007C67C2" w:rsidRPr="003E3243" w:rsidRDefault="007C67C2" w:rsidP="00CB1D81">
      <w:pPr>
        <w:ind w:firstLine="567"/>
        <w:jc w:val="both"/>
        <w:rPr>
          <w:rFonts w:cs="Times New Roman"/>
          <w:iCs/>
          <w:szCs w:val="24"/>
        </w:rPr>
      </w:pPr>
      <w:r w:rsidRPr="003E3243">
        <w:rPr>
          <w:rFonts w:cs="Times New Roman"/>
          <w:iCs/>
          <w:szCs w:val="24"/>
        </w:rPr>
        <w:t>a) Açıl</w:t>
      </w:r>
      <w:r w:rsidR="00CB1D81" w:rsidRPr="003E3243">
        <w:rPr>
          <w:rFonts w:cs="Times New Roman"/>
          <w:iCs/>
          <w:szCs w:val="24"/>
        </w:rPr>
        <w:t xml:space="preserve">ma basıncı (cracking pressure): </w:t>
      </w:r>
      <w:r w:rsidRPr="003E3243">
        <w:rPr>
          <w:rFonts w:cs="Times New Roman"/>
          <w:iCs/>
          <w:szCs w:val="24"/>
        </w:rPr>
        <w:t>Popeti tam kapalı konumda tutmak için gerekli olan kuvvet:</w:t>
      </w:r>
      <w:r w:rsidR="00CB1D81" w:rsidRPr="003E3243">
        <w:rPr>
          <w:rFonts w:cs="Times New Roman"/>
          <w:iCs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Cs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c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4"/>
          </w:rPr>
          <m:t>=k</m:t>
        </m:r>
        <m:sSub>
          <m:sSubPr>
            <m:ctrlPr>
              <w:rPr>
                <w:rFonts w:ascii="Cambria Math" w:hAnsi="Cambria Math" w:cs="Times New Roman"/>
                <w:iCs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4"/>
          </w:rPr>
          <m:t>=5000×0.2=1000 N</m:t>
        </m:r>
      </m:oMath>
    </w:p>
    <w:p w:rsidR="007C67C2" w:rsidRPr="003E3243" w:rsidRDefault="007C67C2" w:rsidP="007C67C2">
      <w:pPr>
        <w:ind w:firstLine="567"/>
        <w:jc w:val="both"/>
        <w:rPr>
          <w:rFonts w:cs="Times New Roman"/>
          <w:iCs/>
          <w:szCs w:val="24"/>
        </w:rPr>
      </w:pPr>
      <w:r w:rsidRPr="003E3243">
        <w:rPr>
          <w:rFonts w:cs="Times New Roman"/>
          <w:iCs/>
          <w:szCs w:val="24"/>
        </w:rPr>
        <w:t xml:space="preserve">Açılma basıncı: </w:t>
      </w:r>
      <m:oMath>
        <m:sSub>
          <m:sSubPr>
            <m:ctrlPr>
              <w:rPr>
                <w:rFonts w:ascii="Cambria Math" w:hAnsi="Cambria Math" w:cs="Times New Roman"/>
                <w:iCs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c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4"/>
          </w:rPr>
          <m:t>×</m:t>
        </m:r>
        <m:sSub>
          <m:sSubPr>
            <m:ctrlPr>
              <w:rPr>
                <w:rFonts w:ascii="Cambria Math" w:hAnsi="Cambria Math" w:cs="Times New Roman"/>
                <w:iCs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p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4"/>
          </w:rPr>
          <m:t>=1000→</m:t>
        </m:r>
        <m:sSub>
          <m:sSubPr>
            <m:ctrlPr>
              <w:rPr>
                <w:rFonts w:ascii="Cambria Math" w:hAnsi="Cambria Math" w:cs="Times New Roman"/>
                <w:iCs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c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Cs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1000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Cs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p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Cs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1000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0.0006</m:t>
            </m:r>
          </m:den>
        </m:f>
        <m:r>
          <m:rPr>
            <m:sty m:val="p"/>
          </m:rPr>
          <w:rPr>
            <w:rFonts w:ascii="Cambria Math" w:hAnsi="Cambria Math" w:cs="Times New Roman"/>
            <w:szCs w:val="24"/>
          </w:rPr>
          <m:t>=1 666 666.7 Pa</m:t>
        </m:r>
      </m:oMath>
    </w:p>
    <w:p w:rsidR="007C67C2" w:rsidRPr="003E3243" w:rsidRDefault="007C67C2" w:rsidP="00CB1D81">
      <w:pPr>
        <w:ind w:firstLine="567"/>
        <w:jc w:val="both"/>
        <w:rPr>
          <w:rFonts w:cs="Times New Roman"/>
          <w:iCs/>
          <w:szCs w:val="24"/>
        </w:rPr>
      </w:pPr>
      <w:r w:rsidRPr="003E3243">
        <w:rPr>
          <w:rFonts w:cs="Times New Roman"/>
          <w:iCs/>
          <w:szCs w:val="24"/>
        </w:rPr>
        <w:t>b) Tam akış basıncı</w:t>
      </w:r>
      <w:r w:rsidR="00CB1D81" w:rsidRPr="003E3243">
        <w:rPr>
          <w:rFonts w:cs="Times New Roman"/>
          <w:iCs/>
          <w:szCs w:val="24"/>
        </w:rPr>
        <w:t xml:space="preserve">: </w:t>
      </w:r>
      <w:r w:rsidRPr="003E3243">
        <w:rPr>
          <w:rFonts w:cs="Times New Roman"/>
          <w:iCs/>
          <w:szCs w:val="24"/>
        </w:rPr>
        <w:fldChar w:fldCharType="begin"/>
      </w:r>
      <w:r w:rsidRPr="003E3243">
        <w:rPr>
          <w:rFonts w:cs="Times New Roman"/>
          <w:iCs/>
          <w:szCs w:val="24"/>
        </w:rPr>
        <w:instrText xml:space="preserve"> XE "Tam akış basıncı" </w:instrText>
      </w:r>
      <w:r w:rsidRPr="003E3243">
        <w:rPr>
          <w:rFonts w:cs="Times New Roman"/>
          <w:iCs/>
          <w:szCs w:val="24"/>
        </w:rPr>
        <w:fldChar w:fldCharType="end"/>
      </w:r>
      <w:r w:rsidRPr="003E3243">
        <w:rPr>
          <w:rFonts w:cs="Times New Roman"/>
          <w:iCs/>
          <w:szCs w:val="24"/>
        </w:rPr>
        <w:t>Popeti açmak için gerekli olan kuvvet son yer değiştirme ile yay sabitinin çarpımıyla bulunur.</w:t>
      </w:r>
      <w:r w:rsidR="00CB1D81" w:rsidRPr="003E3243">
        <w:rPr>
          <w:rFonts w:cs="Times New Roman"/>
          <w:iCs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Cs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o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4"/>
          </w:rPr>
          <m:t>=k</m:t>
        </m:r>
        <m:sSub>
          <m:sSubPr>
            <m:ctrlPr>
              <w:rPr>
                <w:rFonts w:ascii="Cambria Math" w:hAnsi="Cambria Math" w:cs="Times New Roman"/>
                <w:iCs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o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4"/>
          </w:rPr>
          <m:t>=5000×(0.2+0.4)=3000 N</m:t>
        </m:r>
      </m:oMath>
    </w:p>
    <w:p w:rsidR="007C67C2" w:rsidRPr="003E3243" w:rsidRDefault="007C67C2" w:rsidP="007C67C2">
      <w:pPr>
        <w:ind w:firstLine="567"/>
        <w:jc w:val="both"/>
        <w:rPr>
          <w:rFonts w:cs="Times New Roman"/>
          <w:iCs/>
          <w:szCs w:val="24"/>
        </w:rPr>
      </w:pPr>
      <w:r w:rsidRPr="003E3243">
        <w:rPr>
          <w:rFonts w:cs="Times New Roman"/>
          <w:iCs/>
          <w:szCs w:val="24"/>
        </w:rPr>
        <w:t>Bulunan bu kuvvet tam akış basıncı ve popet alanının çarpımına eşittir.</w:t>
      </w:r>
    </w:p>
    <w:p w:rsidR="007C67C2" w:rsidRPr="003E3243" w:rsidRDefault="007C67C2" w:rsidP="007C67C2">
      <w:pPr>
        <w:ind w:firstLine="567"/>
        <w:jc w:val="both"/>
        <w:rPr>
          <w:rFonts w:cs="Times New Roman"/>
          <w:iCs/>
          <w:szCs w:val="24"/>
        </w:rPr>
      </w:pPr>
      <w:r w:rsidRPr="003E3243">
        <w:rPr>
          <w:rFonts w:cs="Times New Roman"/>
          <w:iCs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Cs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tab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4"/>
          </w:rPr>
          <m:t>×</m:t>
        </m:r>
        <m:sSub>
          <m:sSubPr>
            <m:ctrlPr>
              <w:rPr>
                <w:rFonts w:ascii="Cambria Math" w:hAnsi="Cambria Math" w:cs="Times New Roman"/>
                <w:iCs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p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4"/>
          </w:rPr>
          <m:t>=4000→</m:t>
        </m:r>
        <m:sSub>
          <m:sSubPr>
            <m:ctrlPr>
              <w:rPr>
                <w:rFonts w:ascii="Cambria Math" w:hAnsi="Cambria Math" w:cs="Times New Roman"/>
                <w:iCs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tab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Cs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3000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Cs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p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Cs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3000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0.0006</m:t>
            </m:r>
          </m:den>
        </m:f>
        <m:r>
          <m:rPr>
            <m:sty m:val="p"/>
          </m:rPr>
          <w:rPr>
            <w:rFonts w:ascii="Cambria Math" w:hAnsi="Cambria Math" w:cs="Times New Roman"/>
            <w:szCs w:val="24"/>
          </w:rPr>
          <m:t>=5 000 000 Pa</m:t>
        </m:r>
      </m:oMath>
    </w:p>
    <w:p w:rsidR="00274C08" w:rsidRPr="003E3243" w:rsidRDefault="00274C08" w:rsidP="00274C08">
      <w:pPr>
        <w:jc w:val="right"/>
        <w:rPr>
          <w:rFonts w:cs="Times New Roman"/>
          <w:b/>
          <w:szCs w:val="24"/>
        </w:rPr>
      </w:pPr>
      <w:r w:rsidRPr="003E3243">
        <w:rPr>
          <w:rFonts w:cs="Times New Roman"/>
          <w:b/>
          <w:szCs w:val="24"/>
        </w:rPr>
        <w:t>Prof. Dr. Metin GÜNER</w:t>
      </w:r>
    </w:p>
    <w:p w:rsidR="00274C08" w:rsidRPr="003E3243" w:rsidRDefault="00274C08" w:rsidP="00274C08">
      <w:pPr>
        <w:jc w:val="both"/>
        <w:rPr>
          <w:rFonts w:cs="Times New Roman"/>
          <w:szCs w:val="24"/>
        </w:rPr>
      </w:pPr>
    </w:p>
    <w:p w:rsidR="00C77300" w:rsidRPr="003E3243" w:rsidRDefault="00C77300" w:rsidP="00274C08">
      <w:pPr>
        <w:jc w:val="both"/>
        <w:rPr>
          <w:rFonts w:cs="Times New Roman"/>
          <w:szCs w:val="24"/>
        </w:rPr>
      </w:pPr>
    </w:p>
    <w:p w:rsidR="00C77300" w:rsidRDefault="00C77300" w:rsidP="00274C08">
      <w:pPr>
        <w:jc w:val="both"/>
        <w:rPr>
          <w:rFonts w:cs="Times New Roman"/>
          <w:szCs w:val="24"/>
        </w:rPr>
      </w:pPr>
    </w:p>
    <w:p w:rsidR="00002655" w:rsidRDefault="00002655" w:rsidP="00274C08">
      <w:pPr>
        <w:jc w:val="both"/>
        <w:rPr>
          <w:rFonts w:cs="Times New Roman"/>
          <w:szCs w:val="24"/>
        </w:rPr>
      </w:pPr>
    </w:p>
    <w:p w:rsidR="00002655" w:rsidRDefault="00002655" w:rsidP="00274C08">
      <w:pPr>
        <w:jc w:val="both"/>
        <w:rPr>
          <w:rFonts w:cs="Times New Roman"/>
          <w:szCs w:val="24"/>
        </w:rPr>
      </w:pPr>
    </w:p>
    <w:p w:rsidR="00002655" w:rsidRDefault="00002655" w:rsidP="00274C08">
      <w:pPr>
        <w:jc w:val="both"/>
        <w:rPr>
          <w:rFonts w:cs="Times New Roman"/>
          <w:szCs w:val="24"/>
        </w:rPr>
      </w:pPr>
    </w:p>
    <w:p w:rsidR="00002655" w:rsidRDefault="00002655" w:rsidP="00274C08">
      <w:pPr>
        <w:jc w:val="both"/>
        <w:rPr>
          <w:rFonts w:cs="Times New Roman"/>
          <w:szCs w:val="24"/>
        </w:rPr>
      </w:pPr>
    </w:p>
    <w:p w:rsidR="008B2653" w:rsidRDefault="008B2653" w:rsidP="00CE5A95">
      <w:pPr>
        <w:spacing w:after="0"/>
        <w:jc w:val="center"/>
        <w:rPr>
          <w:rFonts w:cs="Times New Roman"/>
          <w:b/>
          <w:szCs w:val="24"/>
        </w:rPr>
      </w:pPr>
    </w:p>
    <w:p w:rsidR="008B2653" w:rsidRDefault="008B2653" w:rsidP="00CE5A95">
      <w:pPr>
        <w:spacing w:after="0"/>
        <w:jc w:val="center"/>
        <w:rPr>
          <w:rFonts w:cs="Times New Roman"/>
          <w:b/>
          <w:szCs w:val="24"/>
        </w:rPr>
      </w:pPr>
    </w:p>
    <w:p w:rsidR="008B2653" w:rsidRDefault="008B2653" w:rsidP="00CE5A95">
      <w:pPr>
        <w:spacing w:after="0"/>
        <w:jc w:val="center"/>
        <w:rPr>
          <w:rFonts w:cs="Times New Roman"/>
          <w:b/>
          <w:szCs w:val="24"/>
        </w:rPr>
      </w:pPr>
    </w:p>
    <w:p w:rsidR="008B2653" w:rsidRDefault="008B2653" w:rsidP="00CE5A95">
      <w:pPr>
        <w:spacing w:after="0"/>
        <w:jc w:val="center"/>
        <w:rPr>
          <w:rFonts w:cs="Times New Roman"/>
          <w:b/>
          <w:szCs w:val="24"/>
        </w:rPr>
      </w:pPr>
    </w:p>
    <w:p w:rsidR="008B2653" w:rsidRDefault="008B2653" w:rsidP="00CE5A95">
      <w:pPr>
        <w:spacing w:after="0"/>
        <w:jc w:val="center"/>
        <w:rPr>
          <w:rFonts w:cs="Times New Roman"/>
          <w:b/>
          <w:szCs w:val="24"/>
        </w:rPr>
      </w:pPr>
    </w:p>
    <w:p w:rsidR="008B2653" w:rsidRDefault="008B2653" w:rsidP="00CE5A95">
      <w:pPr>
        <w:spacing w:after="0"/>
        <w:jc w:val="center"/>
        <w:rPr>
          <w:rFonts w:cs="Times New Roman"/>
          <w:b/>
          <w:szCs w:val="24"/>
        </w:rPr>
      </w:pPr>
      <w:bookmarkStart w:id="0" w:name="_GoBack"/>
      <w:bookmarkEnd w:id="0"/>
    </w:p>
    <w:sectPr w:rsidR="008B2653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2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2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A2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A2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2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8A447A"/>
    <w:multiLevelType w:val="hybridMultilevel"/>
    <w:tmpl w:val="B6C6772C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D74BEF"/>
    <w:multiLevelType w:val="hybridMultilevel"/>
    <w:tmpl w:val="0A4EA718"/>
    <w:lvl w:ilvl="0" w:tplc="DB5A8BA6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387129"/>
    <w:multiLevelType w:val="hybridMultilevel"/>
    <w:tmpl w:val="09BA6E26"/>
    <w:lvl w:ilvl="0" w:tplc="041F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44C64AE"/>
    <w:multiLevelType w:val="hybridMultilevel"/>
    <w:tmpl w:val="B6C6772C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7B5394"/>
    <w:multiLevelType w:val="hybridMultilevel"/>
    <w:tmpl w:val="B6C6772C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5A13E6E"/>
    <w:multiLevelType w:val="hybridMultilevel"/>
    <w:tmpl w:val="19A086D2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7290E4A"/>
    <w:multiLevelType w:val="hybridMultilevel"/>
    <w:tmpl w:val="ABF07FF8"/>
    <w:lvl w:ilvl="0" w:tplc="4D88E034">
      <w:start w:val="1"/>
      <w:numFmt w:val="upperRoman"/>
      <w:lvlText w:val="(%1."/>
      <w:lvlJc w:val="left"/>
      <w:pPr>
        <w:ind w:left="1080" w:hanging="72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A73144A"/>
    <w:multiLevelType w:val="hybridMultilevel"/>
    <w:tmpl w:val="28A24D9A"/>
    <w:lvl w:ilvl="0" w:tplc="041F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4577630"/>
    <w:multiLevelType w:val="hybridMultilevel"/>
    <w:tmpl w:val="2EACE41C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DDD40BA"/>
    <w:multiLevelType w:val="hybridMultilevel"/>
    <w:tmpl w:val="B6C6772C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F1C76D9"/>
    <w:multiLevelType w:val="hybridMultilevel"/>
    <w:tmpl w:val="B6C6772C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9DF387A"/>
    <w:multiLevelType w:val="hybridMultilevel"/>
    <w:tmpl w:val="900829D2"/>
    <w:lvl w:ilvl="0" w:tplc="B56C5DF2">
      <w:start w:val="1"/>
      <w:numFmt w:val="lowerLetter"/>
      <w:lvlText w:val="%1)"/>
      <w:lvlJc w:val="left"/>
      <w:pPr>
        <w:ind w:left="928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"/>
  </w:num>
  <w:num w:numId="3">
    <w:abstractNumId w:val="2"/>
  </w:num>
  <w:num w:numId="4">
    <w:abstractNumId w:val="7"/>
  </w:num>
  <w:num w:numId="5">
    <w:abstractNumId w:val="4"/>
  </w:num>
  <w:num w:numId="6">
    <w:abstractNumId w:val="3"/>
  </w:num>
  <w:num w:numId="7">
    <w:abstractNumId w:val="11"/>
  </w:num>
  <w:num w:numId="8">
    <w:abstractNumId w:val="5"/>
  </w:num>
  <w:num w:numId="9">
    <w:abstractNumId w:val="0"/>
  </w:num>
  <w:num w:numId="10">
    <w:abstractNumId w:val="8"/>
  </w:num>
  <w:num w:numId="11">
    <w:abstractNumId w:val="10"/>
  </w:num>
  <w:num w:numId="1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7920"/>
    <w:rsid w:val="00002655"/>
    <w:rsid w:val="0001424C"/>
    <w:rsid w:val="000242B3"/>
    <w:rsid w:val="00024F9C"/>
    <w:rsid w:val="000266AF"/>
    <w:rsid w:val="00036B6A"/>
    <w:rsid w:val="00040D86"/>
    <w:rsid w:val="00050276"/>
    <w:rsid w:val="0005474F"/>
    <w:rsid w:val="0005761A"/>
    <w:rsid w:val="000648C8"/>
    <w:rsid w:val="0007436F"/>
    <w:rsid w:val="00074E53"/>
    <w:rsid w:val="00076A99"/>
    <w:rsid w:val="00081080"/>
    <w:rsid w:val="00081B33"/>
    <w:rsid w:val="00087C6C"/>
    <w:rsid w:val="00092C77"/>
    <w:rsid w:val="000A0881"/>
    <w:rsid w:val="000A2C02"/>
    <w:rsid w:val="000A4322"/>
    <w:rsid w:val="000A4569"/>
    <w:rsid w:val="000B0BCF"/>
    <w:rsid w:val="000B2398"/>
    <w:rsid w:val="000C1519"/>
    <w:rsid w:val="000C7D49"/>
    <w:rsid w:val="000E2465"/>
    <w:rsid w:val="000F0F45"/>
    <w:rsid w:val="000F140B"/>
    <w:rsid w:val="000F1D7A"/>
    <w:rsid w:val="000F3DF6"/>
    <w:rsid w:val="000F4A64"/>
    <w:rsid w:val="000F57AF"/>
    <w:rsid w:val="000F5A0C"/>
    <w:rsid w:val="0010618F"/>
    <w:rsid w:val="0012524E"/>
    <w:rsid w:val="001329DD"/>
    <w:rsid w:val="00140AF5"/>
    <w:rsid w:val="00141189"/>
    <w:rsid w:val="001500AB"/>
    <w:rsid w:val="00150BF4"/>
    <w:rsid w:val="0015235B"/>
    <w:rsid w:val="00162C19"/>
    <w:rsid w:val="0016410A"/>
    <w:rsid w:val="00186DAD"/>
    <w:rsid w:val="00191CC7"/>
    <w:rsid w:val="00193AD7"/>
    <w:rsid w:val="0019513B"/>
    <w:rsid w:val="001965F3"/>
    <w:rsid w:val="001A39BD"/>
    <w:rsid w:val="001B1995"/>
    <w:rsid w:val="001B281A"/>
    <w:rsid w:val="001C0A30"/>
    <w:rsid w:val="001C40BB"/>
    <w:rsid w:val="001D1DD2"/>
    <w:rsid w:val="001D3968"/>
    <w:rsid w:val="001E1717"/>
    <w:rsid w:val="001E2DDB"/>
    <w:rsid w:val="001F0FEF"/>
    <w:rsid w:val="001F116B"/>
    <w:rsid w:val="002166F5"/>
    <w:rsid w:val="0023005F"/>
    <w:rsid w:val="002333D6"/>
    <w:rsid w:val="00235398"/>
    <w:rsid w:val="00236580"/>
    <w:rsid w:val="00240500"/>
    <w:rsid w:val="00243CBF"/>
    <w:rsid w:val="00245369"/>
    <w:rsid w:val="002530D1"/>
    <w:rsid w:val="00255A61"/>
    <w:rsid w:val="00256640"/>
    <w:rsid w:val="00261AB5"/>
    <w:rsid w:val="002642ED"/>
    <w:rsid w:val="002703F2"/>
    <w:rsid w:val="00274C08"/>
    <w:rsid w:val="00284DFD"/>
    <w:rsid w:val="00286709"/>
    <w:rsid w:val="002874ED"/>
    <w:rsid w:val="0029195D"/>
    <w:rsid w:val="002A2E3E"/>
    <w:rsid w:val="002A44A2"/>
    <w:rsid w:val="002A48A3"/>
    <w:rsid w:val="002B120A"/>
    <w:rsid w:val="002B2B7A"/>
    <w:rsid w:val="002B57BB"/>
    <w:rsid w:val="002B5878"/>
    <w:rsid w:val="002C0442"/>
    <w:rsid w:val="002C0787"/>
    <w:rsid w:val="002C0DFA"/>
    <w:rsid w:val="002C223C"/>
    <w:rsid w:val="002C3195"/>
    <w:rsid w:val="002C43A0"/>
    <w:rsid w:val="002D1442"/>
    <w:rsid w:val="002D179F"/>
    <w:rsid w:val="002D6C2F"/>
    <w:rsid w:val="002D7FED"/>
    <w:rsid w:val="002E4B16"/>
    <w:rsid w:val="002E720D"/>
    <w:rsid w:val="002F3C9C"/>
    <w:rsid w:val="002F5CB3"/>
    <w:rsid w:val="003112C2"/>
    <w:rsid w:val="00311B81"/>
    <w:rsid w:val="00313804"/>
    <w:rsid w:val="00321EDA"/>
    <w:rsid w:val="00346990"/>
    <w:rsid w:val="00350E4A"/>
    <w:rsid w:val="00351007"/>
    <w:rsid w:val="00351B61"/>
    <w:rsid w:val="00351D2C"/>
    <w:rsid w:val="003528BD"/>
    <w:rsid w:val="00353013"/>
    <w:rsid w:val="00360697"/>
    <w:rsid w:val="00360CDF"/>
    <w:rsid w:val="00361828"/>
    <w:rsid w:val="00363DC7"/>
    <w:rsid w:val="0036589A"/>
    <w:rsid w:val="003821F2"/>
    <w:rsid w:val="00382FB2"/>
    <w:rsid w:val="00383840"/>
    <w:rsid w:val="00384405"/>
    <w:rsid w:val="003A367E"/>
    <w:rsid w:val="003A45EE"/>
    <w:rsid w:val="003B00F0"/>
    <w:rsid w:val="003B0437"/>
    <w:rsid w:val="003C028C"/>
    <w:rsid w:val="003D0ADD"/>
    <w:rsid w:val="003D0B66"/>
    <w:rsid w:val="003E3243"/>
    <w:rsid w:val="003E3C69"/>
    <w:rsid w:val="003E4DAD"/>
    <w:rsid w:val="003F0845"/>
    <w:rsid w:val="003F1F51"/>
    <w:rsid w:val="00403E21"/>
    <w:rsid w:val="004042D6"/>
    <w:rsid w:val="00407105"/>
    <w:rsid w:val="00413392"/>
    <w:rsid w:val="00415AF1"/>
    <w:rsid w:val="00415C38"/>
    <w:rsid w:val="0041687A"/>
    <w:rsid w:val="00422BC7"/>
    <w:rsid w:val="00427394"/>
    <w:rsid w:val="004315F9"/>
    <w:rsid w:val="00432CD0"/>
    <w:rsid w:val="00440188"/>
    <w:rsid w:val="004402E3"/>
    <w:rsid w:val="00445340"/>
    <w:rsid w:val="00447137"/>
    <w:rsid w:val="0045120C"/>
    <w:rsid w:val="00454901"/>
    <w:rsid w:val="00466391"/>
    <w:rsid w:val="00470587"/>
    <w:rsid w:val="00471D57"/>
    <w:rsid w:val="0049018A"/>
    <w:rsid w:val="004A1F3A"/>
    <w:rsid w:val="004A5037"/>
    <w:rsid w:val="004A70C1"/>
    <w:rsid w:val="004B3C2E"/>
    <w:rsid w:val="004B56A1"/>
    <w:rsid w:val="004B7FE4"/>
    <w:rsid w:val="004C0FC2"/>
    <w:rsid w:val="004C7A32"/>
    <w:rsid w:val="004D0856"/>
    <w:rsid w:val="004E1660"/>
    <w:rsid w:val="004E247C"/>
    <w:rsid w:val="004F1E3C"/>
    <w:rsid w:val="004F5DBE"/>
    <w:rsid w:val="00501A8D"/>
    <w:rsid w:val="0050372D"/>
    <w:rsid w:val="00511C0B"/>
    <w:rsid w:val="00513864"/>
    <w:rsid w:val="005153CD"/>
    <w:rsid w:val="00522464"/>
    <w:rsid w:val="005238D0"/>
    <w:rsid w:val="005302A6"/>
    <w:rsid w:val="00533A65"/>
    <w:rsid w:val="00535D22"/>
    <w:rsid w:val="00541D1F"/>
    <w:rsid w:val="00543A8A"/>
    <w:rsid w:val="00543C2E"/>
    <w:rsid w:val="0055194A"/>
    <w:rsid w:val="0055763B"/>
    <w:rsid w:val="0056225E"/>
    <w:rsid w:val="005744A7"/>
    <w:rsid w:val="005751D4"/>
    <w:rsid w:val="0057683B"/>
    <w:rsid w:val="0057752D"/>
    <w:rsid w:val="005805B3"/>
    <w:rsid w:val="00584557"/>
    <w:rsid w:val="005923A1"/>
    <w:rsid w:val="0059473E"/>
    <w:rsid w:val="00594C28"/>
    <w:rsid w:val="005A4BA1"/>
    <w:rsid w:val="005A4F09"/>
    <w:rsid w:val="005A5636"/>
    <w:rsid w:val="005A73C7"/>
    <w:rsid w:val="005B6F66"/>
    <w:rsid w:val="005D2737"/>
    <w:rsid w:val="005D54CB"/>
    <w:rsid w:val="005E12DF"/>
    <w:rsid w:val="005E31E2"/>
    <w:rsid w:val="005E722D"/>
    <w:rsid w:val="005F431F"/>
    <w:rsid w:val="005F4931"/>
    <w:rsid w:val="00602B20"/>
    <w:rsid w:val="00610F32"/>
    <w:rsid w:val="0061375B"/>
    <w:rsid w:val="00621396"/>
    <w:rsid w:val="006239C3"/>
    <w:rsid w:val="00624A7B"/>
    <w:rsid w:val="00625429"/>
    <w:rsid w:val="006266C2"/>
    <w:rsid w:val="0062698A"/>
    <w:rsid w:val="00632AB2"/>
    <w:rsid w:val="00637D3B"/>
    <w:rsid w:val="006445FA"/>
    <w:rsid w:val="00646165"/>
    <w:rsid w:val="00647799"/>
    <w:rsid w:val="006478AB"/>
    <w:rsid w:val="00652572"/>
    <w:rsid w:val="006677F2"/>
    <w:rsid w:val="00670F42"/>
    <w:rsid w:val="00672533"/>
    <w:rsid w:val="00674F5C"/>
    <w:rsid w:val="00675DF3"/>
    <w:rsid w:val="006764D8"/>
    <w:rsid w:val="00685872"/>
    <w:rsid w:val="0068611C"/>
    <w:rsid w:val="00686428"/>
    <w:rsid w:val="00694303"/>
    <w:rsid w:val="006A35F7"/>
    <w:rsid w:val="006A3913"/>
    <w:rsid w:val="006A50BA"/>
    <w:rsid w:val="006B242E"/>
    <w:rsid w:val="006B348F"/>
    <w:rsid w:val="006B3C84"/>
    <w:rsid w:val="006B45EE"/>
    <w:rsid w:val="006B5749"/>
    <w:rsid w:val="006C1E93"/>
    <w:rsid w:val="006C3010"/>
    <w:rsid w:val="006C516B"/>
    <w:rsid w:val="006D2BD2"/>
    <w:rsid w:val="006D3454"/>
    <w:rsid w:val="006D384E"/>
    <w:rsid w:val="006D621E"/>
    <w:rsid w:val="006D70CB"/>
    <w:rsid w:val="006E5BF7"/>
    <w:rsid w:val="006F05B8"/>
    <w:rsid w:val="006F143C"/>
    <w:rsid w:val="006F1AE0"/>
    <w:rsid w:val="006F67FC"/>
    <w:rsid w:val="006F7BE3"/>
    <w:rsid w:val="007036D3"/>
    <w:rsid w:val="0070500D"/>
    <w:rsid w:val="00710DE8"/>
    <w:rsid w:val="007135F0"/>
    <w:rsid w:val="00713BD2"/>
    <w:rsid w:val="00714303"/>
    <w:rsid w:val="00716363"/>
    <w:rsid w:val="00722060"/>
    <w:rsid w:val="00722D60"/>
    <w:rsid w:val="00724748"/>
    <w:rsid w:val="007263FA"/>
    <w:rsid w:val="00733A97"/>
    <w:rsid w:val="0073636A"/>
    <w:rsid w:val="00742FDC"/>
    <w:rsid w:val="00751221"/>
    <w:rsid w:val="00751810"/>
    <w:rsid w:val="0075213F"/>
    <w:rsid w:val="00753A11"/>
    <w:rsid w:val="00753E88"/>
    <w:rsid w:val="00772833"/>
    <w:rsid w:val="007754ED"/>
    <w:rsid w:val="00783CAE"/>
    <w:rsid w:val="0078494C"/>
    <w:rsid w:val="007908C2"/>
    <w:rsid w:val="007938E5"/>
    <w:rsid w:val="00793F16"/>
    <w:rsid w:val="007A0B83"/>
    <w:rsid w:val="007A1973"/>
    <w:rsid w:val="007A43CF"/>
    <w:rsid w:val="007A61C4"/>
    <w:rsid w:val="007A7AB0"/>
    <w:rsid w:val="007B07D0"/>
    <w:rsid w:val="007B2A90"/>
    <w:rsid w:val="007B74DD"/>
    <w:rsid w:val="007C207D"/>
    <w:rsid w:val="007C2180"/>
    <w:rsid w:val="007C2B6A"/>
    <w:rsid w:val="007C38D1"/>
    <w:rsid w:val="007C4929"/>
    <w:rsid w:val="007C67C2"/>
    <w:rsid w:val="007D0188"/>
    <w:rsid w:val="007D289B"/>
    <w:rsid w:val="007D49FA"/>
    <w:rsid w:val="007E057F"/>
    <w:rsid w:val="007E1406"/>
    <w:rsid w:val="007E2897"/>
    <w:rsid w:val="007E34C1"/>
    <w:rsid w:val="007E5BB5"/>
    <w:rsid w:val="007E661B"/>
    <w:rsid w:val="007F49E0"/>
    <w:rsid w:val="007F4C83"/>
    <w:rsid w:val="007F53F4"/>
    <w:rsid w:val="00804E81"/>
    <w:rsid w:val="00806476"/>
    <w:rsid w:val="0081774D"/>
    <w:rsid w:val="00822C39"/>
    <w:rsid w:val="008268B7"/>
    <w:rsid w:val="0083712B"/>
    <w:rsid w:val="00841351"/>
    <w:rsid w:val="00844F23"/>
    <w:rsid w:val="008456FB"/>
    <w:rsid w:val="00853C5F"/>
    <w:rsid w:val="00854908"/>
    <w:rsid w:val="00854AC9"/>
    <w:rsid w:val="00860583"/>
    <w:rsid w:val="00861289"/>
    <w:rsid w:val="008704B5"/>
    <w:rsid w:val="008768A6"/>
    <w:rsid w:val="00882675"/>
    <w:rsid w:val="00883A8E"/>
    <w:rsid w:val="0088622C"/>
    <w:rsid w:val="00891E1B"/>
    <w:rsid w:val="008A1D8D"/>
    <w:rsid w:val="008A7880"/>
    <w:rsid w:val="008B2653"/>
    <w:rsid w:val="008C766A"/>
    <w:rsid w:val="008C7F48"/>
    <w:rsid w:val="008D13ED"/>
    <w:rsid w:val="008D3795"/>
    <w:rsid w:val="008D6754"/>
    <w:rsid w:val="008D700C"/>
    <w:rsid w:val="008F2390"/>
    <w:rsid w:val="008F3B0B"/>
    <w:rsid w:val="00907493"/>
    <w:rsid w:val="0091079C"/>
    <w:rsid w:val="009135C9"/>
    <w:rsid w:val="00915A5E"/>
    <w:rsid w:val="00916441"/>
    <w:rsid w:val="00920DD4"/>
    <w:rsid w:val="009247A3"/>
    <w:rsid w:val="009260DD"/>
    <w:rsid w:val="00926752"/>
    <w:rsid w:val="00926A10"/>
    <w:rsid w:val="00943634"/>
    <w:rsid w:val="00943AD3"/>
    <w:rsid w:val="009441CD"/>
    <w:rsid w:val="009445DC"/>
    <w:rsid w:val="009470E4"/>
    <w:rsid w:val="00947A15"/>
    <w:rsid w:val="00953ECA"/>
    <w:rsid w:val="009572B4"/>
    <w:rsid w:val="009607D5"/>
    <w:rsid w:val="00962D5B"/>
    <w:rsid w:val="00962EF9"/>
    <w:rsid w:val="00964E5D"/>
    <w:rsid w:val="00970AFE"/>
    <w:rsid w:val="00976048"/>
    <w:rsid w:val="00977F81"/>
    <w:rsid w:val="009806F3"/>
    <w:rsid w:val="00985D7B"/>
    <w:rsid w:val="009872F4"/>
    <w:rsid w:val="00987C14"/>
    <w:rsid w:val="00991210"/>
    <w:rsid w:val="00994744"/>
    <w:rsid w:val="00995D7C"/>
    <w:rsid w:val="009A1DB3"/>
    <w:rsid w:val="009A2A5A"/>
    <w:rsid w:val="009A2D09"/>
    <w:rsid w:val="009A3823"/>
    <w:rsid w:val="009A6640"/>
    <w:rsid w:val="009A6E4C"/>
    <w:rsid w:val="009C13B8"/>
    <w:rsid w:val="009C688E"/>
    <w:rsid w:val="009D701C"/>
    <w:rsid w:val="009E082D"/>
    <w:rsid w:val="009E39F4"/>
    <w:rsid w:val="009F29A0"/>
    <w:rsid w:val="009F42B9"/>
    <w:rsid w:val="009F4301"/>
    <w:rsid w:val="00A02848"/>
    <w:rsid w:val="00A044F3"/>
    <w:rsid w:val="00A05061"/>
    <w:rsid w:val="00A05CBC"/>
    <w:rsid w:val="00A0652F"/>
    <w:rsid w:val="00A10504"/>
    <w:rsid w:val="00A15AFE"/>
    <w:rsid w:val="00A2581E"/>
    <w:rsid w:val="00A27B19"/>
    <w:rsid w:val="00A31087"/>
    <w:rsid w:val="00A40789"/>
    <w:rsid w:val="00A42DC8"/>
    <w:rsid w:val="00A54F15"/>
    <w:rsid w:val="00A554B1"/>
    <w:rsid w:val="00A61929"/>
    <w:rsid w:val="00A70058"/>
    <w:rsid w:val="00A71A1F"/>
    <w:rsid w:val="00A73883"/>
    <w:rsid w:val="00A7645A"/>
    <w:rsid w:val="00A82636"/>
    <w:rsid w:val="00A96215"/>
    <w:rsid w:val="00A97138"/>
    <w:rsid w:val="00A975E0"/>
    <w:rsid w:val="00AB0893"/>
    <w:rsid w:val="00AB1598"/>
    <w:rsid w:val="00AB24B4"/>
    <w:rsid w:val="00AB2CBE"/>
    <w:rsid w:val="00AB4CB4"/>
    <w:rsid w:val="00AC77EE"/>
    <w:rsid w:val="00AD724D"/>
    <w:rsid w:val="00AE0630"/>
    <w:rsid w:val="00AE4AD2"/>
    <w:rsid w:val="00AF0282"/>
    <w:rsid w:val="00AF0CE3"/>
    <w:rsid w:val="00AF1BA4"/>
    <w:rsid w:val="00AF3030"/>
    <w:rsid w:val="00AF3E29"/>
    <w:rsid w:val="00AF5483"/>
    <w:rsid w:val="00AF7839"/>
    <w:rsid w:val="00B02B88"/>
    <w:rsid w:val="00B0472B"/>
    <w:rsid w:val="00B04861"/>
    <w:rsid w:val="00B07920"/>
    <w:rsid w:val="00B10FF1"/>
    <w:rsid w:val="00B13661"/>
    <w:rsid w:val="00B1620D"/>
    <w:rsid w:val="00B206BE"/>
    <w:rsid w:val="00B302A8"/>
    <w:rsid w:val="00B314E7"/>
    <w:rsid w:val="00B31B94"/>
    <w:rsid w:val="00B338D8"/>
    <w:rsid w:val="00B411A1"/>
    <w:rsid w:val="00B415AE"/>
    <w:rsid w:val="00B441A2"/>
    <w:rsid w:val="00B5491C"/>
    <w:rsid w:val="00B557B7"/>
    <w:rsid w:val="00B62778"/>
    <w:rsid w:val="00B6409B"/>
    <w:rsid w:val="00B642F1"/>
    <w:rsid w:val="00B6472C"/>
    <w:rsid w:val="00B658A7"/>
    <w:rsid w:val="00B65D1C"/>
    <w:rsid w:val="00B738BF"/>
    <w:rsid w:val="00B76263"/>
    <w:rsid w:val="00B7685A"/>
    <w:rsid w:val="00B84257"/>
    <w:rsid w:val="00B94947"/>
    <w:rsid w:val="00B961F2"/>
    <w:rsid w:val="00BA0EC0"/>
    <w:rsid w:val="00BA14D8"/>
    <w:rsid w:val="00BA32B6"/>
    <w:rsid w:val="00BA3343"/>
    <w:rsid w:val="00BD1FE6"/>
    <w:rsid w:val="00BD5EDA"/>
    <w:rsid w:val="00BD7789"/>
    <w:rsid w:val="00BE0DEA"/>
    <w:rsid w:val="00BF232D"/>
    <w:rsid w:val="00BF4CC9"/>
    <w:rsid w:val="00BF5D78"/>
    <w:rsid w:val="00BF6F66"/>
    <w:rsid w:val="00BF7D11"/>
    <w:rsid w:val="00C0062A"/>
    <w:rsid w:val="00C04B75"/>
    <w:rsid w:val="00C07AD4"/>
    <w:rsid w:val="00C103D6"/>
    <w:rsid w:val="00C11C7F"/>
    <w:rsid w:val="00C12772"/>
    <w:rsid w:val="00C13994"/>
    <w:rsid w:val="00C1769B"/>
    <w:rsid w:val="00C2319D"/>
    <w:rsid w:val="00C262E1"/>
    <w:rsid w:val="00C32C1D"/>
    <w:rsid w:val="00C331F1"/>
    <w:rsid w:val="00C33628"/>
    <w:rsid w:val="00C3400A"/>
    <w:rsid w:val="00C3543A"/>
    <w:rsid w:val="00C361A6"/>
    <w:rsid w:val="00C374BB"/>
    <w:rsid w:val="00C40AAC"/>
    <w:rsid w:val="00C42DEB"/>
    <w:rsid w:val="00C43FE2"/>
    <w:rsid w:val="00C50B29"/>
    <w:rsid w:val="00C547D2"/>
    <w:rsid w:val="00C56AB5"/>
    <w:rsid w:val="00C6224D"/>
    <w:rsid w:val="00C64164"/>
    <w:rsid w:val="00C645F0"/>
    <w:rsid w:val="00C76562"/>
    <w:rsid w:val="00C76A4D"/>
    <w:rsid w:val="00C77300"/>
    <w:rsid w:val="00C80889"/>
    <w:rsid w:val="00C854ED"/>
    <w:rsid w:val="00C9045F"/>
    <w:rsid w:val="00C90921"/>
    <w:rsid w:val="00C935B8"/>
    <w:rsid w:val="00C93FA2"/>
    <w:rsid w:val="00CA6471"/>
    <w:rsid w:val="00CB1114"/>
    <w:rsid w:val="00CB1D81"/>
    <w:rsid w:val="00CB5450"/>
    <w:rsid w:val="00CB712A"/>
    <w:rsid w:val="00CC3E24"/>
    <w:rsid w:val="00CC3FE7"/>
    <w:rsid w:val="00CC5840"/>
    <w:rsid w:val="00CD4CF1"/>
    <w:rsid w:val="00CD5F5D"/>
    <w:rsid w:val="00CE16A0"/>
    <w:rsid w:val="00CE4F3B"/>
    <w:rsid w:val="00CE5A95"/>
    <w:rsid w:val="00CF11B3"/>
    <w:rsid w:val="00CF140E"/>
    <w:rsid w:val="00CF4AFE"/>
    <w:rsid w:val="00D01F53"/>
    <w:rsid w:val="00D10CB9"/>
    <w:rsid w:val="00D112C7"/>
    <w:rsid w:val="00D129B0"/>
    <w:rsid w:val="00D13FC7"/>
    <w:rsid w:val="00D23E2C"/>
    <w:rsid w:val="00D25ED9"/>
    <w:rsid w:val="00D26A5A"/>
    <w:rsid w:val="00D3443A"/>
    <w:rsid w:val="00D3568D"/>
    <w:rsid w:val="00D364B4"/>
    <w:rsid w:val="00D40A3C"/>
    <w:rsid w:val="00D44D10"/>
    <w:rsid w:val="00D475F3"/>
    <w:rsid w:val="00D53691"/>
    <w:rsid w:val="00D57127"/>
    <w:rsid w:val="00D5778D"/>
    <w:rsid w:val="00D65D48"/>
    <w:rsid w:val="00D66412"/>
    <w:rsid w:val="00D726C1"/>
    <w:rsid w:val="00D777AB"/>
    <w:rsid w:val="00D84D43"/>
    <w:rsid w:val="00D85C27"/>
    <w:rsid w:val="00D91032"/>
    <w:rsid w:val="00D921EF"/>
    <w:rsid w:val="00DA6A99"/>
    <w:rsid w:val="00DA7442"/>
    <w:rsid w:val="00DB1FAE"/>
    <w:rsid w:val="00DB3FFE"/>
    <w:rsid w:val="00DB7CFE"/>
    <w:rsid w:val="00DC2F53"/>
    <w:rsid w:val="00DD18F5"/>
    <w:rsid w:val="00DD1982"/>
    <w:rsid w:val="00DD2603"/>
    <w:rsid w:val="00DD6E30"/>
    <w:rsid w:val="00DE0D2B"/>
    <w:rsid w:val="00DE20A7"/>
    <w:rsid w:val="00DE4577"/>
    <w:rsid w:val="00DE751A"/>
    <w:rsid w:val="00DF428F"/>
    <w:rsid w:val="00DF5455"/>
    <w:rsid w:val="00E07446"/>
    <w:rsid w:val="00E130E4"/>
    <w:rsid w:val="00E13AE8"/>
    <w:rsid w:val="00E241CD"/>
    <w:rsid w:val="00E25E99"/>
    <w:rsid w:val="00E329A2"/>
    <w:rsid w:val="00E34FD8"/>
    <w:rsid w:val="00E40BC7"/>
    <w:rsid w:val="00E457C4"/>
    <w:rsid w:val="00E46125"/>
    <w:rsid w:val="00E4663F"/>
    <w:rsid w:val="00E505F5"/>
    <w:rsid w:val="00E519C2"/>
    <w:rsid w:val="00E527DB"/>
    <w:rsid w:val="00E624A3"/>
    <w:rsid w:val="00E641C4"/>
    <w:rsid w:val="00E642BF"/>
    <w:rsid w:val="00E649C2"/>
    <w:rsid w:val="00E65D03"/>
    <w:rsid w:val="00E67264"/>
    <w:rsid w:val="00E77F65"/>
    <w:rsid w:val="00E8318D"/>
    <w:rsid w:val="00E84E64"/>
    <w:rsid w:val="00E85341"/>
    <w:rsid w:val="00E85FF6"/>
    <w:rsid w:val="00E93596"/>
    <w:rsid w:val="00EA4914"/>
    <w:rsid w:val="00EA62B3"/>
    <w:rsid w:val="00EB7889"/>
    <w:rsid w:val="00EC126E"/>
    <w:rsid w:val="00EC3CA5"/>
    <w:rsid w:val="00EC52CF"/>
    <w:rsid w:val="00ED00E5"/>
    <w:rsid w:val="00ED20B7"/>
    <w:rsid w:val="00ED62EE"/>
    <w:rsid w:val="00EE3231"/>
    <w:rsid w:val="00EE5061"/>
    <w:rsid w:val="00EE604D"/>
    <w:rsid w:val="00EE6B0B"/>
    <w:rsid w:val="00EF0958"/>
    <w:rsid w:val="00EF1F4E"/>
    <w:rsid w:val="00EF2976"/>
    <w:rsid w:val="00EF30B7"/>
    <w:rsid w:val="00EF316E"/>
    <w:rsid w:val="00EF6A88"/>
    <w:rsid w:val="00F00ED5"/>
    <w:rsid w:val="00F017D4"/>
    <w:rsid w:val="00F01F58"/>
    <w:rsid w:val="00F02E64"/>
    <w:rsid w:val="00F0377A"/>
    <w:rsid w:val="00F10AFB"/>
    <w:rsid w:val="00F22949"/>
    <w:rsid w:val="00F24060"/>
    <w:rsid w:val="00F244DA"/>
    <w:rsid w:val="00F3460C"/>
    <w:rsid w:val="00F353CB"/>
    <w:rsid w:val="00F35D3A"/>
    <w:rsid w:val="00F36912"/>
    <w:rsid w:val="00F51275"/>
    <w:rsid w:val="00F52E7A"/>
    <w:rsid w:val="00F578D0"/>
    <w:rsid w:val="00F6583E"/>
    <w:rsid w:val="00F7220A"/>
    <w:rsid w:val="00F74CD5"/>
    <w:rsid w:val="00F82C60"/>
    <w:rsid w:val="00F91DC9"/>
    <w:rsid w:val="00F952E8"/>
    <w:rsid w:val="00FA0546"/>
    <w:rsid w:val="00FA23C9"/>
    <w:rsid w:val="00FA250C"/>
    <w:rsid w:val="00FA2750"/>
    <w:rsid w:val="00FA3161"/>
    <w:rsid w:val="00FA4BB0"/>
    <w:rsid w:val="00FA6C7A"/>
    <w:rsid w:val="00FA750F"/>
    <w:rsid w:val="00FB5A6B"/>
    <w:rsid w:val="00FB5DC9"/>
    <w:rsid w:val="00FD0215"/>
    <w:rsid w:val="00FD1A44"/>
    <w:rsid w:val="00FD4E6B"/>
    <w:rsid w:val="00FE69CB"/>
    <w:rsid w:val="00FE79DE"/>
    <w:rsid w:val="00FF59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948B8D0D-17CA-48E5-BDFE-9D9BE61F69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8611C"/>
    <w:pPr>
      <w:spacing w:after="200" w:line="276" w:lineRule="auto"/>
    </w:pPr>
    <w:rPr>
      <w:rFonts w:ascii="Times New Roman" w:hAnsi="Times New Roman" w:cs="Courier New"/>
      <w:sz w:val="24"/>
      <w:szCs w:val="20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table" w:styleId="TabloKlavuzu">
    <w:name w:val="Table Grid"/>
    <w:basedOn w:val="NormalTablo"/>
    <w:uiPriority w:val="59"/>
    <w:rsid w:val="0068611C"/>
    <w:pPr>
      <w:spacing w:after="0" w:line="240" w:lineRule="auto"/>
    </w:pPr>
    <w:rPr>
      <w:rFonts w:ascii="Times New Roman" w:hAnsi="Times New Roman" w:cs="Courier New"/>
      <w:sz w:val="24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eParagraf">
    <w:name w:val="List Paragraph"/>
    <w:basedOn w:val="Normal"/>
    <w:uiPriority w:val="34"/>
    <w:qFormat/>
    <w:rsid w:val="00313804"/>
    <w:pPr>
      <w:ind w:left="720"/>
      <w:contextualSpacing/>
    </w:pPr>
  </w:style>
  <w:style w:type="character" w:styleId="YerTutucuMetni">
    <w:name w:val="Placeholder Text"/>
    <w:basedOn w:val="VarsaylanParagrafYazTipi"/>
    <w:uiPriority w:val="99"/>
    <w:semiHidden/>
    <w:rsid w:val="00E77F65"/>
    <w:rPr>
      <w:color w:val="808080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E8318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E8318D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semiHidden/>
    <w:unhideWhenUsed/>
    <w:rsid w:val="00A73883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eastAsia="tr-T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083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761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81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257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14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17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106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7597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6022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551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8460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008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4314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1876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8355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139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51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110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915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524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136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633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519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449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078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121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97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323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858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066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388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101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2.png"/><Relationship Id="rId12" Type="http://schemas.openxmlformats.org/officeDocument/2006/relationships/image" Target="media/image7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openxmlformats.org/officeDocument/2006/relationships/image" Target="media/image5.pn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D727A55-0906-4447-B72F-A56F2D9A9D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7</Pages>
  <Words>871</Words>
  <Characters>4971</Characters>
  <Application>Microsoft Office Word</Application>
  <DocSecurity>0</DocSecurity>
  <Lines>41</Lines>
  <Paragraphs>11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BD</dc:creator>
  <cp:keywords/>
  <dc:description/>
  <cp:lastModifiedBy>MG</cp:lastModifiedBy>
  <cp:revision>3</cp:revision>
  <cp:lastPrinted>2020-01-14T11:58:00Z</cp:lastPrinted>
  <dcterms:created xsi:type="dcterms:W3CDTF">2020-07-02T14:09:00Z</dcterms:created>
  <dcterms:modified xsi:type="dcterms:W3CDTF">2020-07-02T14:20:00Z</dcterms:modified>
</cp:coreProperties>
</file>